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30D969D" w14:textId="789FA2D9" w:rsidR="00A21AB9" w:rsidRDefault="00630350" w:rsidP="00630350">
      <w:pPr>
        <w:pStyle w:val="NoSpacing"/>
        <w:jc w:val="center"/>
        <w:rPr>
          <w:color w:val="CD0000"/>
          <w:sz w:val="40"/>
          <w:szCs w:val="40"/>
        </w:rPr>
      </w:pPr>
      <w:r w:rsidRPr="00630350">
        <w:rPr>
          <w:color w:val="CD0000"/>
          <w:sz w:val="40"/>
          <w:szCs w:val="40"/>
        </w:rPr>
        <w:t>INFO</w:t>
      </w:r>
      <w:r w:rsidR="007B7E95">
        <w:rPr>
          <w:color w:val="CD0000"/>
          <w:sz w:val="40"/>
          <w:szCs w:val="40"/>
        </w:rPr>
        <w:t xml:space="preserve"> </w:t>
      </w:r>
      <w:bookmarkStart w:id="0" w:name="_GoBack"/>
      <w:bookmarkEnd w:id="0"/>
      <w:r w:rsidRPr="00630350">
        <w:rPr>
          <w:color w:val="CD0000"/>
          <w:sz w:val="40"/>
          <w:szCs w:val="40"/>
        </w:rPr>
        <w:t>6105</w:t>
      </w:r>
      <w:r w:rsidRPr="00630350">
        <w:rPr>
          <w:color w:val="CD0000"/>
          <w:sz w:val="40"/>
          <w:szCs w:val="40"/>
        </w:rPr>
        <w:t xml:space="preserve"> </w:t>
      </w:r>
      <w:r w:rsidR="00033B22">
        <w:rPr>
          <w:color w:val="CD0000"/>
          <w:sz w:val="40"/>
          <w:szCs w:val="40"/>
        </w:rPr>
        <w:t>–</w:t>
      </w:r>
    </w:p>
    <w:p w14:paraId="32C98E6A" w14:textId="2AAA3AF5" w:rsidR="007404EF" w:rsidRPr="00630350" w:rsidRDefault="00C14F39" w:rsidP="00630350">
      <w:pPr>
        <w:pStyle w:val="NoSpacing"/>
        <w:jc w:val="center"/>
        <w:rPr>
          <w:color w:val="CD0000"/>
          <w:sz w:val="40"/>
          <w:szCs w:val="40"/>
        </w:rPr>
      </w:pPr>
      <w:r>
        <w:rPr>
          <w:color w:val="CD0000"/>
          <w:sz w:val="40"/>
          <w:szCs w:val="40"/>
        </w:rPr>
        <w:t>Sample Quiz and</w:t>
      </w:r>
      <w:r w:rsidR="003C2AAF">
        <w:rPr>
          <w:color w:val="CD0000"/>
          <w:sz w:val="40"/>
          <w:szCs w:val="40"/>
        </w:rPr>
        <w:t xml:space="preserve"> Solutions</w:t>
      </w:r>
      <w:r w:rsidR="007A5B13">
        <w:rPr>
          <w:color w:val="CD0000"/>
          <w:sz w:val="40"/>
          <w:szCs w:val="40"/>
        </w:rPr>
        <w:t xml:space="preserve"> One</w:t>
      </w:r>
    </w:p>
    <w:p w14:paraId="571342D1" w14:textId="77777777" w:rsidR="007404EF" w:rsidRPr="00395DF3" w:rsidRDefault="007404EF" w:rsidP="00983AB9">
      <w:pPr>
        <w:pStyle w:val="NoSpacing"/>
        <w:rPr>
          <w:rFonts w:cstheme="minorHAnsi"/>
          <w:color w:val="CD0000"/>
        </w:rPr>
      </w:pPr>
    </w:p>
    <w:p w14:paraId="236F33B0" w14:textId="23ED3FAF" w:rsidR="00983AB9" w:rsidRPr="00395DF3" w:rsidRDefault="00604940" w:rsidP="00983AB9">
      <w:pPr>
        <w:pStyle w:val="NoSpacing"/>
        <w:rPr>
          <w:rFonts w:cstheme="minorHAnsi"/>
          <w:color w:val="000000"/>
        </w:rPr>
      </w:pPr>
      <w:r w:rsidRPr="00395DF3">
        <w:rPr>
          <w:rFonts w:cstheme="minorHAnsi"/>
          <w:color w:val="CD0000"/>
        </w:rPr>
        <w:t>Q</w:t>
      </w:r>
      <w:r w:rsidR="00630350">
        <w:rPr>
          <w:rFonts w:cstheme="minorHAnsi"/>
          <w:color w:val="CD0000"/>
        </w:rPr>
        <w:t>1</w:t>
      </w:r>
      <w:r w:rsidRPr="00395DF3">
        <w:rPr>
          <w:rFonts w:cstheme="minorHAnsi"/>
          <w:color w:val="CD0000"/>
        </w:rPr>
        <w:t xml:space="preserve"> </w:t>
      </w:r>
      <w:r w:rsidR="00983AB9" w:rsidRPr="00395DF3">
        <w:rPr>
          <w:rFonts w:cstheme="minorHAnsi"/>
          <w:color w:val="CD0000"/>
        </w:rPr>
        <w:t>(</w:t>
      </w:r>
      <w:r w:rsidR="00E40BE0">
        <w:rPr>
          <w:rFonts w:cstheme="minorHAnsi"/>
          <w:color w:val="CD0000"/>
        </w:rPr>
        <w:t>15 Points</w:t>
      </w:r>
      <w:r w:rsidR="00983AB9" w:rsidRPr="00395DF3">
        <w:rPr>
          <w:rFonts w:cstheme="minorHAnsi"/>
          <w:color w:val="CD0000"/>
        </w:rPr>
        <w:t>)</w:t>
      </w:r>
      <w:r w:rsidR="00983AB9" w:rsidRPr="00395DF3">
        <w:rPr>
          <w:rFonts w:cstheme="minorHAnsi"/>
          <w:color w:val="000000"/>
        </w:rPr>
        <w:t xml:space="preserve"> </w:t>
      </w:r>
      <w:r w:rsidR="000C612D" w:rsidRPr="00395DF3">
        <w:rPr>
          <w:rFonts w:cstheme="minorHAnsi"/>
          <w:color w:val="000000"/>
        </w:rPr>
        <w:t>Polynomial models of various order (degree)</w:t>
      </w:r>
      <w:r w:rsidR="00C33F59" w:rsidRPr="00395DF3">
        <w:rPr>
          <w:rFonts w:cstheme="minorHAnsi"/>
          <w:color w:val="000000"/>
        </w:rPr>
        <w:t xml:space="preserve"> were fit to the same data. </w:t>
      </w:r>
      <w:r w:rsidR="00683FDC" w:rsidRPr="00395DF3">
        <w:rPr>
          <w:rFonts w:cstheme="minorHAnsi"/>
          <w:color w:val="000000"/>
        </w:rPr>
        <w:t>Are any of the</w:t>
      </w:r>
      <w:r w:rsidR="000C612D" w:rsidRPr="00395DF3">
        <w:rPr>
          <w:rFonts w:cstheme="minorHAnsi"/>
          <w:color w:val="000000"/>
        </w:rPr>
        <w:t xml:space="preserve"> </w:t>
      </w:r>
      <w:r w:rsidR="00683FDC" w:rsidRPr="00395DF3">
        <w:rPr>
          <w:rFonts w:cstheme="minorHAnsi"/>
          <w:color w:val="000000"/>
        </w:rPr>
        <w:t>models below underfitting or overfitting?</w:t>
      </w:r>
      <w:r w:rsidR="000C612D" w:rsidRPr="00395DF3">
        <w:rPr>
          <w:rFonts w:cstheme="minorHAnsi"/>
          <w:color w:val="000000"/>
        </w:rPr>
        <w:t xml:space="preserve"> Name which models are under, overfit or correctly fit. </w:t>
      </w:r>
    </w:p>
    <w:p w14:paraId="7C1EA9B2" w14:textId="7D7EFCAE" w:rsidR="00983AB9" w:rsidRPr="00395DF3" w:rsidRDefault="00983AB9" w:rsidP="00983AB9">
      <w:pPr>
        <w:pStyle w:val="NoSpacing"/>
        <w:rPr>
          <w:rFonts w:cstheme="minorHAnsi"/>
          <w:color w:val="CD0000"/>
        </w:rPr>
      </w:pPr>
    </w:p>
    <w:p w14:paraId="0BB0ACE7" w14:textId="037C8DFE" w:rsidR="00642CEF" w:rsidRPr="00395DF3" w:rsidRDefault="00642CEF" w:rsidP="00983AB9">
      <w:pPr>
        <w:pStyle w:val="NoSpacing"/>
        <w:rPr>
          <w:rFonts w:cstheme="minorHAnsi"/>
          <w:color w:val="CD0000"/>
        </w:rPr>
      </w:pPr>
      <w:r w:rsidRPr="00395DF3">
        <w:rPr>
          <w:rFonts w:cstheme="minorHAnsi"/>
          <w:noProof/>
          <w:color w:val="CD0000"/>
        </w:rPr>
        <w:drawing>
          <wp:inline distT="0" distB="0" distL="0" distR="0" wp14:anchorId="5C6009B6" wp14:editId="13A14EB6">
            <wp:extent cx="3619500" cy="28448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_72c0UVyvEbxLNB1J43id5Q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9500" cy="284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EE8232" w14:textId="77777777" w:rsidR="00642CEF" w:rsidRPr="00395DF3" w:rsidRDefault="00642CEF" w:rsidP="00983AB9">
      <w:pPr>
        <w:pStyle w:val="NoSpacing"/>
        <w:rPr>
          <w:rFonts w:cstheme="minorHAnsi"/>
          <w:color w:val="CD0000"/>
        </w:rPr>
      </w:pPr>
    </w:p>
    <w:p w14:paraId="3F610BCC" w14:textId="77777777" w:rsidR="006E1EDC" w:rsidRPr="00395DF3" w:rsidRDefault="006E1EDC" w:rsidP="006E1EDC">
      <w:pPr>
        <w:pStyle w:val="NoSpacing"/>
        <w:rPr>
          <w:rFonts w:cstheme="minorHAnsi"/>
          <w:color w:val="CD0000"/>
        </w:rPr>
      </w:pPr>
      <w:r w:rsidRPr="00395DF3">
        <w:rPr>
          <w:rFonts w:cstheme="minorHAnsi"/>
          <w:color w:val="CD0000"/>
        </w:rPr>
        <w:t>Solution:</w:t>
      </w:r>
    </w:p>
    <w:p w14:paraId="090E6DF3" w14:textId="77777777" w:rsidR="006E1EDC" w:rsidRPr="00395DF3" w:rsidRDefault="006E1EDC" w:rsidP="006E1EDC">
      <w:pPr>
        <w:pStyle w:val="NoSpacing"/>
        <w:rPr>
          <w:rFonts w:cstheme="minorHAnsi"/>
          <w:color w:val="CD0000"/>
        </w:rPr>
      </w:pPr>
    </w:p>
    <w:p w14:paraId="5A3E0FAD" w14:textId="061BC909" w:rsidR="00FD1C48" w:rsidRPr="00395DF3" w:rsidRDefault="00C33F59" w:rsidP="00983AB9">
      <w:pPr>
        <w:pStyle w:val="NoSpacing"/>
        <w:rPr>
          <w:rFonts w:cstheme="minorHAnsi"/>
        </w:rPr>
      </w:pPr>
      <w:r w:rsidRPr="00395DF3">
        <w:rPr>
          <w:rFonts w:cstheme="minorHAnsi"/>
        </w:rPr>
        <w:t>Model</w:t>
      </w:r>
      <w:r w:rsidR="000C612D" w:rsidRPr="00395DF3">
        <w:rPr>
          <w:rFonts w:cstheme="minorHAnsi"/>
        </w:rPr>
        <w:t xml:space="preserve">s </w:t>
      </w:r>
      <w:r w:rsidR="00020333">
        <w:rPr>
          <w:rFonts w:cstheme="minorHAnsi"/>
        </w:rPr>
        <w:t xml:space="preserve">well </w:t>
      </w:r>
      <w:r w:rsidR="000C612D" w:rsidRPr="00395DF3">
        <w:rPr>
          <w:rFonts w:cstheme="minorHAnsi"/>
        </w:rPr>
        <w:t>below degree 5</w:t>
      </w:r>
      <w:r w:rsidRPr="00395DF3">
        <w:rPr>
          <w:rFonts w:cstheme="minorHAnsi"/>
        </w:rPr>
        <w:t xml:space="preserve"> </w:t>
      </w:r>
      <w:r w:rsidR="000C612D" w:rsidRPr="00395DF3">
        <w:rPr>
          <w:rFonts w:cstheme="minorHAnsi"/>
        </w:rPr>
        <w:t>are</w:t>
      </w:r>
      <w:r w:rsidRPr="00395DF3">
        <w:rPr>
          <w:rFonts w:cstheme="minorHAnsi"/>
        </w:rPr>
        <w:t xml:space="preserve"> clearly underfitting</w:t>
      </w:r>
      <w:r w:rsidR="000C612D" w:rsidRPr="00395DF3">
        <w:rPr>
          <w:rFonts w:cstheme="minorHAnsi"/>
        </w:rPr>
        <w:t xml:space="preserve">. The model of degree 5 is correctly fitting. Models </w:t>
      </w:r>
      <w:r w:rsidR="00020333">
        <w:rPr>
          <w:rFonts w:cstheme="minorHAnsi"/>
        </w:rPr>
        <w:t xml:space="preserve">well </w:t>
      </w:r>
      <w:r w:rsidR="000C612D" w:rsidRPr="00395DF3">
        <w:rPr>
          <w:rFonts w:cstheme="minorHAnsi"/>
        </w:rPr>
        <w:t>above degree 5 are clearly overfitting</w:t>
      </w:r>
    </w:p>
    <w:p w14:paraId="0A45FCC0" w14:textId="33BCA4B8" w:rsidR="00C33F59" w:rsidRPr="00395DF3" w:rsidRDefault="00C33F59" w:rsidP="00983AB9">
      <w:pPr>
        <w:pStyle w:val="NoSpacing"/>
        <w:rPr>
          <w:rFonts w:cstheme="minorHAnsi"/>
        </w:rPr>
      </w:pPr>
    </w:p>
    <w:p w14:paraId="67080481" w14:textId="63FA5BA1" w:rsidR="00B91F58" w:rsidRPr="00395DF3" w:rsidRDefault="00B91F58" w:rsidP="00983AB9">
      <w:pPr>
        <w:pStyle w:val="NoSpacing"/>
        <w:rPr>
          <w:rFonts w:cstheme="minorHAnsi"/>
        </w:rPr>
      </w:pPr>
      <w:r w:rsidRPr="00395DF3">
        <w:rPr>
          <w:rFonts w:cstheme="minorHAnsi"/>
        </w:rPr>
        <w:t>Models 3 through 7 are close and are accepted as fitting as well.</w:t>
      </w:r>
    </w:p>
    <w:p w14:paraId="5B963623" w14:textId="77777777" w:rsidR="00C33F59" w:rsidRPr="00395DF3" w:rsidRDefault="00C33F59" w:rsidP="00983AB9">
      <w:pPr>
        <w:pStyle w:val="NoSpacing"/>
        <w:rPr>
          <w:rFonts w:cstheme="minorHAnsi"/>
          <w:color w:val="CD0000"/>
        </w:rPr>
      </w:pPr>
    </w:p>
    <w:p w14:paraId="19EC4E38" w14:textId="77777777" w:rsidR="00FD1C48" w:rsidRPr="00395DF3" w:rsidRDefault="00FD1C48" w:rsidP="00983AB9">
      <w:pPr>
        <w:pStyle w:val="NoSpacing"/>
        <w:rPr>
          <w:rFonts w:cstheme="minorHAnsi"/>
          <w:color w:val="CD0000"/>
        </w:rPr>
      </w:pPr>
    </w:p>
    <w:p w14:paraId="1981832D" w14:textId="77777777" w:rsidR="00FD1C48" w:rsidRPr="00395DF3" w:rsidRDefault="00FD1C48" w:rsidP="00983AB9">
      <w:pPr>
        <w:pStyle w:val="NoSpacing"/>
        <w:rPr>
          <w:rFonts w:cstheme="minorHAnsi"/>
          <w:color w:val="CD0000"/>
        </w:rPr>
      </w:pPr>
    </w:p>
    <w:p w14:paraId="075037F9" w14:textId="77777777" w:rsidR="00630350" w:rsidRPr="00395DF3" w:rsidRDefault="00630350" w:rsidP="00630350">
      <w:pPr>
        <w:rPr>
          <w:rFonts w:asciiTheme="minorHAnsi" w:hAnsiTheme="minorHAnsi" w:cstheme="minorHAnsi"/>
          <w:sz w:val="22"/>
          <w:szCs w:val="22"/>
        </w:rPr>
      </w:pPr>
      <w:r w:rsidRPr="00395DF3">
        <w:rPr>
          <w:rFonts w:asciiTheme="minorHAnsi" w:hAnsiTheme="minorHAnsi" w:cstheme="minorHAnsi"/>
          <w:color w:val="CD0000"/>
          <w:sz w:val="22"/>
          <w:szCs w:val="22"/>
        </w:rPr>
        <w:t>Q</w:t>
      </w:r>
      <w:r>
        <w:rPr>
          <w:rFonts w:asciiTheme="minorHAnsi" w:hAnsiTheme="minorHAnsi" w:cstheme="minorHAnsi"/>
          <w:color w:val="CD0000"/>
          <w:sz w:val="22"/>
          <w:szCs w:val="22"/>
        </w:rPr>
        <w:t>6</w:t>
      </w:r>
      <w:r w:rsidRPr="00395DF3">
        <w:rPr>
          <w:rFonts w:asciiTheme="minorHAnsi" w:hAnsiTheme="minorHAnsi" w:cstheme="minorHAnsi"/>
          <w:color w:val="CD0000"/>
          <w:sz w:val="22"/>
          <w:szCs w:val="22"/>
        </w:rPr>
        <w:t xml:space="preserve"> (</w:t>
      </w:r>
      <w:r>
        <w:rPr>
          <w:rFonts w:asciiTheme="minorHAnsi" w:hAnsiTheme="minorHAnsi" w:cstheme="minorHAnsi"/>
          <w:color w:val="CD0000"/>
          <w:sz w:val="22"/>
          <w:szCs w:val="22"/>
        </w:rPr>
        <w:t>25 Points</w:t>
      </w:r>
      <w:r w:rsidRPr="00395DF3">
        <w:rPr>
          <w:rFonts w:asciiTheme="minorHAnsi" w:hAnsiTheme="minorHAnsi" w:cstheme="minorHAnsi"/>
          <w:color w:val="CD0000"/>
          <w:sz w:val="22"/>
          <w:szCs w:val="22"/>
        </w:rPr>
        <w:t>)</w:t>
      </w:r>
      <w:r w:rsidRPr="00395DF3">
        <w:rPr>
          <w:rFonts w:asciiTheme="minorHAnsi" w:hAnsiTheme="minorHAnsi" w:cstheme="minorHAnsi"/>
          <w:color w:val="000000"/>
          <w:sz w:val="22"/>
          <w:szCs w:val="22"/>
        </w:rPr>
        <w:t xml:space="preserve"> Assume you have </w:t>
      </w:r>
      <w:r w:rsidRPr="00395DF3">
        <w:rPr>
          <w:rFonts w:asciiTheme="minorHAnsi" w:hAnsiTheme="minorHAnsi" w:cstheme="minorHAnsi"/>
          <w:color w:val="2B2B2B"/>
          <w:sz w:val="22"/>
          <w:szCs w:val="22"/>
          <w:shd w:val="clear" w:color="auto" w:fill="FFFFFF"/>
        </w:rPr>
        <w:t>3 binary classifiers (</w:t>
      </w:r>
      <w:proofErr w:type="gramStart"/>
      <w:r w:rsidRPr="00395DF3">
        <w:rPr>
          <w:rFonts w:asciiTheme="minorHAnsi" w:hAnsiTheme="minorHAnsi" w:cstheme="minorHAnsi"/>
          <w:color w:val="2B2B2B"/>
          <w:sz w:val="22"/>
          <w:szCs w:val="22"/>
          <w:shd w:val="clear" w:color="auto" w:fill="FFFFFF"/>
        </w:rPr>
        <w:t>A,B</w:t>
      </w:r>
      <w:proofErr w:type="gramEnd"/>
      <w:r w:rsidRPr="00395DF3">
        <w:rPr>
          <w:rFonts w:asciiTheme="minorHAnsi" w:hAnsiTheme="minorHAnsi" w:cstheme="minorHAnsi"/>
          <w:color w:val="2B2B2B"/>
          <w:sz w:val="22"/>
          <w:szCs w:val="22"/>
          <w:shd w:val="clear" w:color="auto" w:fill="FFFFFF"/>
        </w:rPr>
        <w:t>,C) each with a 70% accuracy. You can view these classifiers for now as pseudo-random number generators which output a “1” 70% of the time and a “0” 30% of the time. The output of these classifiers is independent.</w:t>
      </w:r>
    </w:p>
    <w:p w14:paraId="2B7FEF59" w14:textId="77777777" w:rsidR="00630350" w:rsidRPr="00395DF3" w:rsidRDefault="00630350" w:rsidP="00630350">
      <w:pPr>
        <w:pStyle w:val="NoSpacing"/>
        <w:rPr>
          <w:rFonts w:cstheme="minorHAnsi"/>
          <w:color w:val="000000"/>
        </w:rPr>
      </w:pPr>
    </w:p>
    <w:p w14:paraId="660E0365" w14:textId="77777777" w:rsidR="00630350" w:rsidRPr="00395DF3" w:rsidRDefault="00630350" w:rsidP="00630350">
      <w:pPr>
        <w:pStyle w:val="NoSpacing"/>
        <w:rPr>
          <w:rFonts w:cstheme="minorHAnsi"/>
          <w:color w:val="000000"/>
        </w:rPr>
      </w:pPr>
      <w:r w:rsidRPr="00395DF3">
        <w:rPr>
          <w:rFonts w:cstheme="minorHAnsi"/>
          <w:color w:val="000000"/>
        </w:rPr>
        <w:t xml:space="preserve">Create a machine learning ensemble algorithm that combines these </w:t>
      </w:r>
      <w:r w:rsidRPr="00395DF3">
        <w:rPr>
          <w:rFonts w:cstheme="minorHAnsi"/>
          <w:color w:val="2B2B2B"/>
          <w:shd w:val="clear" w:color="auto" w:fill="FFFFFF"/>
        </w:rPr>
        <w:t>3 binary classifiers in to one prediction.</w:t>
      </w:r>
    </w:p>
    <w:p w14:paraId="42A52045" w14:textId="77777777" w:rsidR="00630350" w:rsidRPr="00395DF3" w:rsidRDefault="00630350" w:rsidP="00630350">
      <w:pPr>
        <w:pStyle w:val="NoSpacing"/>
        <w:rPr>
          <w:rFonts w:cstheme="minorHAnsi"/>
          <w:color w:val="000000"/>
        </w:rPr>
      </w:pPr>
    </w:p>
    <w:p w14:paraId="53D3C418" w14:textId="77777777" w:rsidR="00630350" w:rsidRPr="00395DF3" w:rsidRDefault="00630350" w:rsidP="00630350">
      <w:pPr>
        <w:pStyle w:val="NoSpacing"/>
        <w:rPr>
          <w:rFonts w:cstheme="minorHAnsi"/>
          <w:color w:val="000000"/>
        </w:rPr>
      </w:pPr>
      <w:r w:rsidRPr="00395DF3">
        <w:rPr>
          <w:rFonts w:cstheme="minorHAnsi"/>
          <w:color w:val="000000"/>
        </w:rPr>
        <w:t xml:space="preserve">Describe your algorithm in detail.  </w:t>
      </w:r>
    </w:p>
    <w:p w14:paraId="7E169C10" w14:textId="77777777" w:rsidR="00630350" w:rsidRPr="00395DF3" w:rsidRDefault="00630350" w:rsidP="00630350">
      <w:pPr>
        <w:pStyle w:val="NoSpacing"/>
        <w:rPr>
          <w:rFonts w:cstheme="minorHAnsi"/>
          <w:color w:val="000000"/>
        </w:rPr>
      </w:pPr>
    </w:p>
    <w:p w14:paraId="446E1FBA" w14:textId="77777777" w:rsidR="00630350" w:rsidRPr="00395DF3" w:rsidRDefault="00630350" w:rsidP="00630350">
      <w:pPr>
        <w:pStyle w:val="NoSpacing"/>
        <w:rPr>
          <w:rFonts w:cstheme="minorHAnsi"/>
          <w:color w:val="000000"/>
        </w:rPr>
      </w:pPr>
      <w:r w:rsidRPr="00395DF3">
        <w:rPr>
          <w:rFonts w:cstheme="minorHAnsi"/>
          <w:color w:val="000000"/>
        </w:rPr>
        <w:t xml:space="preserve">What is </w:t>
      </w:r>
      <w:r w:rsidRPr="00395DF3">
        <w:rPr>
          <w:rFonts w:cstheme="minorHAnsi"/>
          <w:color w:val="2B2B2B"/>
          <w:shd w:val="clear" w:color="auto" w:fill="FFFFFF"/>
        </w:rPr>
        <w:t xml:space="preserve">accuracy of your </w:t>
      </w:r>
      <w:r w:rsidRPr="00395DF3">
        <w:rPr>
          <w:rFonts w:cstheme="minorHAnsi"/>
          <w:color w:val="000000"/>
        </w:rPr>
        <w:t>algorithm?</w:t>
      </w:r>
    </w:p>
    <w:p w14:paraId="4FC3FD9C" w14:textId="77777777" w:rsidR="00630350" w:rsidRPr="00395DF3" w:rsidRDefault="00630350" w:rsidP="00630350">
      <w:pPr>
        <w:pStyle w:val="NoSpacing"/>
        <w:rPr>
          <w:rFonts w:cstheme="minorHAnsi"/>
          <w:color w:val="CD0000"/>
        </w:rPr>
      </w:pPr>
    </w:p>
    <w:p w14:paraId="2CE517C0" w14:textId="77777777" w:rsidR="00630350" w:rsidRPr="00395DF3" w:rsidRDefault="00630350" w:rsidP="00630350">
      <w:pPr>
        <w:pStyle w:val="NoSpacing"/>
        <w:rPr>
          <w:rFonts w:cstheme="minorHAnsi"/>
          <w:color w:val="CD0000"/>
        </w:rPr>
      </w:pPr>
      <w:r w:rsidRPr="00395DF3">
        <w:rPr>
          <w:rFonts w:cstheme="minorHAnsi"/>
          <w:color w:val="CD0000"/>
        </w:rPr>
        <w:t>Solution:</w:t>
      </w:r>
    </w:p>
    <w:p w14:paraId="6BCCDE90" w14:textId="77777777" w:rsidR="00630350" w:rsidRPr="00395DF3" w:rsidRDefault="00630350" w:rsidP="00630350">
      <w:pPr>
        <w:pStyle w:val="NoSpacing"/>
        <w:rPr>
          <w:rFonts w:cstheme="minorHAnsi"/>
          <w:color w:val="CD0000"/>
        </w:rPr>
      </w:pPr>
    </w:p>
    <w:p w14:paraId="2D8334E6" w14:textId="77777777" w:rsidR="00630350" w:rsidRPr="0069083D" w:rsidRDefault="00630350" w:rsidP="00630350">
      <w:pPr>
        <w:pStyle w:val="NoSpacing"/>
        <w:rPr>
          <w:rFonts w:cstheme="minorHAnsi"/>
          <w:color w:val="000000" w:themeColor="text1"/>
        </w:rPr>
      </w:pPr>
      <w:r w:rsidRPr="0069083D">
        <w:rPr>
          <w:rFonts w:cstheme="minorHAnsi"/>
          <w:color w:val="000000" w:themeColor="text1"/>
        </w:rPr>
        <w:lastRenderedPageBreak/>
        <w:t>3 points for discussing some form of aggregation; like the average.</w:t>
      </w:r>
    </w:p>
    <w:p w14:paraId="1D911554" w14:textId="77777777" w:rsidR="00630350" w:rsidRPr="0069083D" w:rsidRDefault="00630350" w:rsidP="00630350">
      <w:pPr>
        <w:pStyle w:val="NoSpacing"/>
        <w:rPr>
          <w:rFonts w:cstheme="minorHAnsi"/>
          <w:color w:val="000000" w:themeColor="text1"/>
        </w:rPr>
      </w:pPr>
    </w:p>
    <w:p w14:paraId="61EBECB7" w14:textId="77777777" w:rsidR="00630350" w:rsidRPr="0069083D" w:rsidRDefault="00630350" w:rsidP="00630350">
      <w:pPr>
        <w:pStyle w:val="NoSpacing"/>
        <w:rPr>
          <w:rFonts w:cstheme="minorHAnsi"/>
          <w:color w:val="000000" w:themeColor="text1"/>
        </w:rPr>
      </w:pPr>
      <w:r w:rsidRPr="0069083D">
        <w:rPr>
          <w:rFonts w:cstheme="minorHAnsi"/>
          <w:color w:val="000000" w:themeColor="text1"/>
        </w:rPr>
        <w:t>There are many ways of showing the ensemble of independent classifiers will increase the accuracy from 70% to around 78%.</w:t>
      </w:r>
    </w:p>
    <w:p w14:paraId="32E500F9" w14:textId="77777777" w:rsidR="00630350" w:rsidRPr="00395DF3" w:rsidRDefault="00630350" w:rsidP="00630350">
      <w:pPr>
        <w:pStyle w:val="NoSpacing"/>
        <w:rPr>
          <w:rFonts w:cstheme="minorHAnsi"/>
          <w:color w:val="CD0000"/>
        </w:rPr>
      </w:pPr>
    </w:p>
    <w:p w14:paraId="166317CB" w14:textId="77777777" w:rsidR="00630350" w:rsidRPr="00395DF3" w:rsidRDefault="00630350" w:rsidP="00630350">
      <w:pPr>
        <w:pStyle w:val="NormalWeb"/>
        <w:spacing w:before="0" w:beforeAutospacing="0" w:after="360" w:afterAutospacing="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  <w:r w:rsidRPr="00395DF3">
        <w:rPr>
          <w:rFonts w:asciiTheme="minorHAnsi" w:hAnsiTheme="minorHAnsi" w:cstheme="minorHAnsi"/>
          <w:color w:val="2B2B2B"/>
          <w:sz w:val="22"/>
          <w:szCs w:val="22"/>
        </w:rPr>
        <w:t>For a majority vote with 3 members we can expect 4 outcomes:</w:t>
      </w:r>
    </w:p>
    <w:p w14:paraId="72947739" w14:textId="77777777" w:rsidR="00630350" w:rsidRPr="00395DF3" w:rsidRDefault="00630350" w:rsidP="00630350">
      <w:pPr>
        <w:jc w:val="both"/>
        <w:rPr>
          <w:rFonts w:asciiTheme="minorHAnsi" w:hAnsiTheme="minorHAnsi" w:cstheme="minorHAnsi"/>
          <w:bCs/>
          <w:sz w:val="22"/>
          <w:szCs w:val="22"/>
        </w:rPr>
      </w:pPr>
      <w:r w:rsidRPr="00395DF3">
        <w:rPr>
          <w:rFonts w:asciiTheme="minorHAnsi" w:hAnsiTheme="minorHAnsi" w:cstheme="minorHAnsi"/>
          <w:bCs/>
          <w:sz w:val="22"/>
          <w:szCs w:val="22"/>
        </w:rPr>
        <w:t xml:space="preserve">We can also the formula for a </w:t>
      </w:r>
      <w:r w:rsidRPr="00395DF3">
        <w:rPr>
          <w:rFonts w:asciiTheme="minorHAnsi" w:hAnsiTheme="minorHAnsi" w:cstheme="minorHAnsi"/>
          <w:sz w:val="22"/>
          <w:szCs w:val="22"/>
        </w:rPr>
        <w:t>discrete random variable based on a binomial distribution</w:t>
      </w:r>
      <w:r w:rsidRPr="00395DF3">
        <w:rPr>
          <w:rFonts w:asciiTheme="minorHAnsi" w:hAnsiTheme="minorHAnsi" w:cstheme="minorHAnsi"/>
          <w:bCs/>
          <w:sz w:val="22"/>
          <w:szCs w:val="22"/>
        </w:rPr>
        <w:t>:</w:t>
      </w:r>
    </w:p>
    <w:p w14:paraId="44AEB38D" w14:textId="77777777" w:rsidR="00630350" w:rsidRPr="00395DF3" w:rsidRDefault="00630350" w:rsidP="00630350">
      <w:pPr>
        <w:jc w:val="both"/>
        <w:rPr>
          <w:rFonts w:asciiTheme="minorHAnsi" w:hAnsiTheme="minorHAnsi" w:cstheme="minorHAnsi"/>
          <w:bCs/>
          <w:sz w:val="22"/>
          <w:szCs w:val="22"/>
        </w:rPr>
      </w:pPr>
    </w:p>
    <w:p w14:paraId="7D2B0D26" w14:textId="77777777" w:rsidR="00630350" w:rsidRPr="00395DF3" w:rsidRDefault="00630350" w:rsidP="00630350">
      <w:pPr>
        <w:jc w:val="both"/>
        <w:rPr>
          <w:rFonts w:asciiTheme="minorHAnsi" w:hAnsiTheme="minorHAnsi" w:cstheme="minorHAnsi"/>
          <w:sz w:val="22"/>
          <w:szCs w:val="22"/>
        </w:rPr>
      </w:pPr>
      <w:r w:rsidRPr="00395DF3">
        <w:rPr>
          <w:rFonts w:asciiTheme="minorHAnsi" w:hAnsiTheme="minorHAnsi" w:cstheme="minorHAnsi"/>
          <w:b/>
          <w:sz w:val="22"/>
          <w:szCs w:val="22"/>
        </w:rPr>
        <w:t xml:space="preserve">                                      </w:t>
      </w:r>
      <w:r w:rsidR="008F0BBE" w:rsidRPr="008F0BBE">
        <w:rPr>
          <w:rFonts w:asciiTheme="minorHAnsi" w:hAnsiTheme="minorHAnsi" w:cstheme="minorHAnsi"/>
          <w:b/>
          <w:noProof/>
          <w:position w:val="-30"/>
          <w:sz w:val="22"/>
          <w:szCs w:val="22"/>
        </w:rPr>
        <w:object w:dxaOrig="1579" w:dyaOrig="720" w14:anchorId="1E96A6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80.05pt;height:36.2pt;mso-width-percent:0;mso-height-percent:0;mso-width-percent:0;mso-height-percent:0" o:ole="">
            <v:imagedata r:id="rId8" o:title=""/>
          </v:shape>
          <o:OLEObject Type="Embed" ProgID="Equation.DSMT4" ShapeID="_x0000_i1027" DrawAspect="Content" ObjectID="_1614965587" r:id="rId9"/>
        </w:object>
      </w:r>
      <w:r w:rsidRPr="00395DF3">
        <w:rPr>
          <w:rFonts w:asciiTheme="minorHAnsi" w:hAnsiTheme="minorHAnsi" w:cstheme="minorHAnsi"/>
          <w:b/>
          <w:sz w:val="22"/>
          <w:szCs w:val="22"/>
        </w:rPr>
        <w:t xml:space="preserve">              </w:t>
      </w:r>
      <w:r w:rsidRPr="00395DF3">
        <w:rPr>
          <w:rFonts w:asciiTheme="minorHAnsi" w:hAnsiTheme="minorHAnsi" w:cstheme="minorHAnsi"/>
          <w:sz w:val="22"/>
          <w:szCs w:val="22"/>
        </w:rPr>
        <w:t xml:space="preserve">                                                 </w:t>
      </w:r>
    </w:p>
    <w:p w14:paraId="77A45E57" w14:textId="77777777" w:rsidR="00630350" w:rsidRPr="00395DF3" w:rsidRDefault="00630350" w:rsidP="00630350">
      <w:pPr>
        <w:pStyle w:val="NoSpacing"/>
        <w:rPr>
          <w:rFonts w:cstheme="minorHAnsi"/>
          <w:color w:val="000000"/>
        </w:rPr>
      </w:pPr>
    </w:p>
    <w:p w14:paraId="77C43367" w14:textId="77777777" w:rsidR="00630350" w:rsidRPr="00395DF3" w:rsidRDefault="00630350" w:rsidP="00630350">
      <w:pPr>
        <w:pStyle w:val="NoSpacing"/>
        <w:rPr>
          <w:rFonts w:cstheme="minorHAnsi"/>
          <w:color w:val="000000"/>
        </w:rPr>
      </w:pPr>
    </w:p>
    <w:p w14:paraId="3CF4E3BD" w14:textId="77777777" w:rsidR="00630350" w:rsidRPr="00395DF3" w:rsidRDefault="00630350" w:rsidP="00630350">
      <w:pPr>
        <w:pStyle w:val="NormalWeb"/>
        <w:spacing w:before="0" w:beforeAutospacing="0" w:after="360" w:afterAutospacing="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  <w:r w:rsidRPr="00395DF3">
        <w:rPr>
          <w:rFonts w:asciiTheme="minorHAnsi" w:hAnsiTheme="minorHAnsi" w:cstheme="minorHAnsi"/>
          <w:color w:val="2B2B2B"/>
          <w:sz w:val="22"/>
          <w:szCs w:val="22"/>
        </w:rPr>
        <w:t>Here 3 choose 2 with p=0.7 and 1-p=0.3 for getting 2 of 3.</w:t>
      </w:r>
    </w:p>
    <w:p w14:paraId="19D1A41A" w14:textId="77777777" w:rsidR="00630350" w:rsidRPr="00395DF3" w:rsidRDefault="00630350" w:rsidP="00630350">
      <w:pPr>
        <w:pStyle w:val="NormalWeb"/>
        <w:spacing w:before="0" w:beforeAutospacing="0" w:after="360" w:afterAutospacing="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  <w:r w:rsidRPr="00395DF3">
        <w:rPr>
          <w:rFonts w:asciiTheme="minorHAnsi" w:hAnsiTheme="minorHAnsi" w:cstheme="minorHAnsi"/>
          <w:color w:val="2B2B2B"/>
          <w:sz w:val="22"/>
          <w:szCs w:val="22"/>
        </w:rPr>
        <w:t>And 3 choose 3 with p=0.7 and 1-p=0.3 for getting 3 of 3.</w:t>
      </w:r>
    </w:p>
    <w:p w14:paraId="1A913624" w14:textId="77777777" w:rsidR="00630350" w:rsidRPr="00395DF3" w:rsidRDefault="00630350" w:rsidP="00630350">
      <w:pPr>
        <w:pStyle w:val="NormalWeb"/>
        <w:spacing w:before="0" w:beforeAutospacing="0" w:after="360" w:afterAutospacing="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  <w:r w:rsidRPr="00395DF3">
        <w:rPr>
          <w:rFonts w:asciiTheme="minorHAnsi" w:hAnsiTheme="minorHAnsi" w:cstheme="minorHAnsi"/>
          <w:color w:val="2B2B2B"/>
          <w:sz w:val="22"/>
          <w:szCs w:val="22"/>
        </w:rPr>
        <w:t xml:space="preserve">Or equivalently, use it to get </w:t>
      </w:r>
      <w:proofErr w:type="gramStart"/>
      <w:r w:rsidRPr="00395DF3">
        <w:rPr>
          <w:rFonts w:asciiTheme="minorHAnsi" w:hAnsiTheme="minorHAnsi" w:cstheme="minorHAnsi"/>
          <w:color w:val="2B2B2B"/>
          <w:sz w:val="22"/>
          <w:szCs w:val="22"/>
        </w:rPr>
        <w:t>P(</w:t>
      </w:r>
      <w:proofErr w:type="gramEnd"/>
      <w:r w:rsidRPr="00395DF3">
        <w:rPr>
          <w:rFonts w:asciiTheme="minorHAnsi" w:hAnsiTheme="minorHAnsi" w:cstheme="minorHAnsi"/>
          <w:color w:val="2B2B2B"/>
          <w:sz w:val="22"/>
          <w:szCs w:val="22"/>
        </w:rPr>
        <w:t>1 of 3) and P(0 of 3)</w:t>
      </w:r>
    </w:p>
    <w:p w14:paraId="4FD6BB80" w14:textId="77777777" w:rsidR="00630350" w:rsidRPr="00395DF3" w:rsidRDefault="00630350" w:rsidP="00630350">
      <w:pPr>
        <w:pStyle w:val="NormalWeb"/>
        <w:spacing w:before="0" w:beforeAutospacing="0" w:after="360" w:afterAutospacing="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  <w:r w:rsidRPr="00395DF3">
        <w:rPr>
          <w:rFonts w:asciiTheme="minorHAnsi" w:hAnsiTheme="minorHAnsi" w:cstheme="minorHAnsi"/>
          <w:color w:val="2B2B2B"/>
          <w:sz w:val="22"/>
          <w:szCs w:val="22"/>
        </w:rPr>
        <w:t>Or we can calculate directly.</w:t>
      </w:r>
    </w:p>
    <w:p w14:paraId="7BE3EEB8" w14:textId="77777777" w:rsidR="00630350" w:rsidRPr="00395DF3" w:rsidRDefault="00630350" w:rsidP="00630350">
      <w:pPr>
        <w:pStyle w:val="HTMLPreformatted"/>
        <w:shd w:val="clear" w:color="auto" w:fill="EEEEEE"/>
        <w:spacing w:after="36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  <w:r w:rsidRPr="00395DF3">
        <w:rPr>
          <w:rFonts w:asciiTheme="minorHAnsi" w:hAnsiTheme="minorHAnsi" w:cstheme="minorHAnsi"/>
          <w:color w:val="2B2B2B"/>
          <w:sz w:val="22"/>
          <w:szCs w:val="22"/>
        </w:rPr>
        <w:t xml:space="preserve">All three are correct </w:t>
      </w:r>
      <w:proofErr w:type="gramStart"/>
      <w:r w:rsidRPr="00395DF3">
        <w:rPr>
          <w:rFonts w:asciiTheme="minorHAnsi" w:hAnsiTheme="minorHAnsi" w:cstheme="minorHAnsi"/>
          <w:color w:val="2B2B2B"/>
          <w:sz w:val="22"/>
          <w:szCs w:val="22"/>
        </w:rPr>
        <w:t>P(</w:t>
      </w:r>
      <w:proofErr w:type="gramEnd"/>
      <w:r w:rsidRPr="00395DF3">
        <w:rPr>
          <w:rFonts w:asciiTheme="minorHAnsi" w:hAnsiTheme="minorHAnsi" w:cstheme="minorHAnsi"/>
          <w:color w:val="2B2B2B"/>
          <w:sz w:val="22"/>
          <w:szCs w:val="22"/>
        </w:rPr>
        <w:t>3 of 3)</w:t>
      </w:r>
    </w:p>
    <w:p w14:paraId="724A0526" w14:textId="77777777" w:rsidR="00630350" w:rsidRPr="00395DF3" w:rsidRDefault="00630350" w:rsidP="00630350">
      <w:pPr>
        <w:pStyle w:val="HTMLPreformatted"/>
        <w:shd w:val="clear" w:color="auto" w:fill="EEEEEE"/>
        <w:spacing w:after="36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  <w:r w:rsidRPr="00395DF3">
        <w:rPr>
          <w:rFonts w:asciiTheme="minorHAnsi" w:hAnsiTheme="minorHAnsi" w:cstheme="minorHAnsi"/>
          <w:color w:val="2B2B2B"/>
          <w:sz w:val="22"/>
          <w:szCs w:val="22"/>
        </w:rPr>
        <w:t xml:space="preserve">  0.7 * 0.7 * 0.7</w:t>
      </w:r>
    </w:p>
    <w:p w14:paraId="1CB469D5" w14:textId="77777777" w:rsidR="00630350" w:rsidRPr="00395DF3" w:rsidRDefault="00630350" w:rsidP="00630350">
      <w:pPr>
        <w:pStyle w:val="HTMLPreformatted"/>
        <w:shd w:val="clear" w:color="auto" w:fill="EEEEEE"/>
        <w:spacing w:after="36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  <w:r w:rsidRPr="00395DF3">
        <w:rPr>
          <w:rFonts w:asciiTheme="minorHAnsi" w:hAnsiTheme="minorHAnsi" w:cstheme="minorHAnsi"/>
          <w:color w:val="2B2B2B"/>
          <w:sz w:val="22"/>
          <w:szCs w:val="22"/>
        </w:rPr>
        <w:t>= 0.3429</w:t>
      </w:r>
    </w:p>
    <w:p w14:paraId="504CE0ED" w14:textId="77777777" w:rsidR="00630350" w:rsidRPr="00395DF3" w:rsidRDefault="00630350" w:rsidP="00630350">
      <w:pPr>
        <w:pStyle w:val="HTMLPreformatted"/>
        <w:shd w:val="clear" w:color="auto" w:fill="EEEEEE"/>
        <w:spacing w:after="36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</w:p>
    <w:p w14:paraId="305DC80E" w14:textId="77777777" w:rsidR="00630350" w:rsidRPr="00395DF3" w:rsidRDefault="00630350" w:rsidP="00630350">
      <w:pPr>
        <w:pStyle w:val="HTMLPreformatted"/>
        <w:shd w:val="clear" w:color="auto" w:fill="EEEEEE"/>
        <w:spacing w:after="36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  <w:r w:rsidRPr="00395DF3">
        <w:rPr>
          <w:rFonts w:asciiTheme="minorHAnsi" w:hAnsiTheme="minorHAnsi" w:cstheme="minorHAnsi"/>
          <w:color w:val="2B2B2B"/>
          <w:sz w:val="22"/>
          <w:szCs w:val="22"/>
        </w:rPr>
        <w:t xml:space="preserve">Two are correct </w:t>
      </w:r>
      <w:proofErr w:type="gramStart"/>
      <w:r w:rsidRPr="00395DF3">
        <w:rPr>
          <w:rFonts w:asciiTheme="minorHAnsi" w:hAnsiTheme="minorHAnsi" w:cstheme="minorHAnsi"/>
          <w:color w:val="2B2B2B"/>
          <w:sz w:val="22"/>
          <w:szCs w:val="22"/>
        </w:rPr>
        <w:t>P(</w:t>
      </w:r>
      <w:proofErr w:type="gramEnd"/>
      <w:r w:rsidRPr="00395DF3">
        <w:rPr>
          <w:rFonts w:asciiTheme="minorHAnsi" w:hAnsiTheme="minorHAnsi" w:cstheme="minorHAnsi"/>
          <w:color w:val="2B2B2B"/>
          <w:sz w:val="22"/>
          <w:szCs w:val="22"/>
        </w:rPr>
        <w:t>2 of 3)</w:t>
      </w:r>
    </w:p>
    <w:p w14:paraId="18D08067" w14:textId="77777777" w:rsidR="00630350" w:rsidRPr="00395DF3" w:rsidRDefault="00630350" w:rsidP="00630350">
      <w:pPr>
        <w:pStyle w:val="HTMLPreformatted"/>
        <w:shd w:val="clear" w:color="auto" w:fill="EEEEEE"/>
        <w:spacing w:after="36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  <w:r w:rsidRPr="00395DF3">
        <w:rPr>
          <w:rFonts w:asciiTheme="minorHAnsi" w:hAnsiTheme="minorHAnsi" w:cstheme="minorHAnsi"/>
          <w:color w:val="2B2B2B"/>
          <w:sz w:val="22"/>
          <w:szCs w:val="22"/>
        </w:rPr>
        <w:t xml:space="preserve">  0.7 * 0.7 * 0.3</w:t>
      </w:r>
    </w:p>
    <w:p w14:paraId="11DAB58E" w14:textId="77777777" w:rsidR="00630350" w:rsidRPr="00395DF3" w:rsidRDefault="00630350" w:rsidP="00630350">
      <w:pPr>
        <w:pStyle w:val="HTMLPreformatted"/>
        <w:shd w:val="clear" w:color="auto" w:fill="EEEEEE"/>
        <w:spacing w:after="36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  <w:r w:rsidRPr="00395DF3">
        <w:rPr>
          <w:rFonts w:asciiTheme="minorHAnsi" w:hAnsiTheme="minorHAnsi" w:cstheme="minorHAnsi"/>
          <w:color w:val="2B2B2B"/>
          <w:sz w:val="22"/>
          <w:szCs w:val="22"/>
        </w:rPr>
        <w:t>+ 0.7 * 0.3 * 0.7</w:t>
      </w:r>
    </w:p>
    <w:p w14:paraId="0E73BCAA" w14:textId="77777777" w:rsidR="00630350" w:rsidRPr="00395DF3" w:rsidRDefault="00630350" w:rsidP="00630350">
      <w:pPr>
        <w:pStyle w:val="HTMLPreformatted"/>
        <w:shd w:val="clear" w:color="auto" w:fill="EEEEEE"/>
        <w:spacing w:after="36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  <w:r w:rsidRPr="00395DF3">
        <w:rPr>
          <w:rFonts w:asciiTheme="minorHAnsi" w:hAnsiTheme="minorHAnsi" w:cstheme="minorHAnsi"/>
          <w:color w:val="2B2B2B"/>
          <w:sz w:val="22"/>
          <w:szCs w:val="22"/>
        </w:rPr>
        <w:t>+ 0.3 * 0.7 * 0.7</w:t>
      </w:r>
    </w:p>
    <w:p w14:paraId="09198274" w14:textId="77777777" w:rsidR="00630350" w:rsidRPr="00395DF3" w:rsidRDefault="00630350" w:rsidP="00630350">
      <w:pPr>
        <w:pStyle w:val="HTMLPreformatted"/>
        <w:shd w:val="clear" w:color="auto" w:fill="EEEEEE"/>
        <w:spacing w:after="36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  <w:r w:rsidRPr="00395DF3">
        <w:rPr>
          <w:rFonts w:asciiTheme="minorHAnsi" w:hAnsiTheme="minorHAnsi" w:cstheme="minorHAnsi"/>
          <w:color w:val="2B2B2B"/>
          <w:sz w:val="22"/>
          <w:szCs w:val="22"/>
        </w:rPr>
        <w:t>= 0.4409</w:t>
      </w:r>
    </w:p>
    <w:p w14:paraId="32AE5490" w14:textId="77777777" w:rsidR="00630350" w:rsidRPr="00395DF3" w:rsidRDefault="00630350" w:rsidP="00630350">
      <w:pPr>
        <w:pStyle w:val="HTMLPreformatted"/>
        <w:shd w:val="clear" w:color="auto" w:fill="EEEEEE"/>
        <w:spacing w:after="36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</w:p>
    <w:p w14:paraId="64EEE988" w14:textId="77777777" w:rsidR="00630350" w:rsidRPr="00395DF3" w:rsidRDefault="00630350" w:rsidP="00630350">
      <w:pPr>
        <w:pStyle w:val="HTMLPreformatted"/>
        <w:shd w:val="clear" w:color="auto" w:fill="EEEEEE"/>
        <w:spacing w:after="36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  <w:r w:rsidRPr="00395DF3">
        <w:rPr>
          <w:rFonts w:asciiTheme="minorHAnsi" w:hAnsiTheme="minorHAnsi" w:cstheme="minorHAnsi"/>
          <w:color w:val="2B2B2B"/>
          <w:sz w:val="22"/>
          <w:szCs w:val="22"/>
        </w:rPr>
        <w:t xml:space="preserve">Two are wrong </w:t>
      </w:r>
      <w:proofErr w:type="gramStart"/>
      <w:r w:rsidRPr="00395DF3">
        <w:rPr>
          <w:rFonts w:asciiTheme="minorHAnsi" w:hAnsiTheme="minorHAnsi" w:cstheme="minorHAnsi"/>
          <w:color w:val="2B2B2B"/>
          <w:sz w:val="22"/>
          <w:szCs w:val="22"/>
        </w:rPr>
        <w:t>P(</w:t>
      </w:r>
      <w:proofErr w:type="gramEnd"/>
      <w:r w:rsidRPr="00395DF3">
        <w:rPr>
          <w:rFonts w:asciiTheme="minorHAnsi" w:hAnsiTheme="minorHAnsi" w:cstheme="minorHAnsi"/>
          <w:color w:val="2B2B2B"/>
          <w:sz w:val="22"/>
          <w:szCs w:val="22"/>
        </w:rPr>
        <w:t>1 of 3)</w:t>
      </w:r>
    </w:p>
    <w:p w14:paraId="3C8202B6" w14:textId="77777777" w:rsidR="00630350" w:rsidRPr="00395DF3" w:rsidRDefault="00630350" w:rsidP="00630350">
      <w:pPr>
        <w:pStyle w:val="HTMLPreformatted"/>
        <w:shd w:val="clear" w:color="auto" w:fill="EEEEEE"/>
        <w:spacing w:after="36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  <w:r w:rsidRPr="00395DF3">
        <w:rPr>
          <w:rFonts w:asciiTheme="minorHAnsi" w:hAnsiTheme="minorHAnsi" w:cstheme="minorHAnsi"/>
          <w:color w:val="2B2B2B"/>
          <w:sz w:val="22"/>
          <w:szCs w:val="22"/>
        </w:rPr>
        <w:lastRenderedPageBreak/>
        <w:t xml:space="preserve">  0.3 * 0.3 * 0.7</w:t>
      </w:r>
    </w:p>
    <w:p w14:paraId="62AEE711" w14:textId="77777777" w:rsidR="00630350" w:rsidRPr="00395DF3" w:rsidRDefault="00630350" w:rsidP="00630350">
      <w:pPr>
        <w:pStyle w:val="HTMLPreformatted"/>
        <w:shd w:val="clear" w:color="auto" w:fill="EEEEEE"/>
        <w:spacing w:after="36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  <w:r w:rsidRPr="00395DF3">
        <w:rPr>
          <w:rFonts w:asciiTheme="minorHAnsi" w:hAnsiTheme="minorHAnsi" w:cstheme="minorHAnsi"/>
          <w:color w:val="2B2B2B"/>
          <w:sz w:val="22"/>
          <w:szCs w:val="22"/>
        </w:rPr>
        <w:t>+ 0.3 * 0.7 * 0.3</w:t>
      </w:r>
    </w:p>
    <w:p w14:paraId="6AE3670B" w14:textId="77777777" w:rsidR="00630350" w:rsidRPr="00395DF3" w:rsidRDefault="00630350" w:rsidP="00630350">
      <w:pPr>
        <w:pStyle w:val="HTMLPreformatted"/>
        <w:shd w:val="clear" w:color="auto" w:fill="EEEEEE"/>
        <w:spacing w:after="36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  <w:r w:rsidRPr="00395DF3">
        <w:rPr>
          <w:rFonts w:asciiTheme="minorHAnsi" w:hAnsiTheme="minorHAnsi" w:cstheme="minorHAnsi"/>
          <w:color w:val="2B2B2B"/>
          <w:sz w:val="22"/>
          <w:szCs w:val="22"/>
        </w:rPr>
        <w:t>+ 0.7 * 0.3 * 0.3</w:t>
      </w:r>
    </w:p>
    <w:p w14:paraId="30F4F21B" w14:textId="77777777" w:rsidR="00630350" w:rsidRPr="00395DF3" w:rsidRDefault="00630350" w:rsidP="00630350">
      <w:pPr>
        <w:pStyle w:val="HTMLPreformatted"/>
        <w:shd w:val="clear" w:color="auto" w:fill="EEEEEE"/>
        <w:spacing w:after="36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  <w:r w:rsidRPr="00395DF3">
        <w:rPr>
          <w:rFonts w:asciiTheme="minorHAnsi" w:hAnsiTheme="minorHAnsi" w:cstheme="minorHAnsi"/>
          <w:color w:val="2B2B2B"/>
          <w:sz w:val="22"/>
          <w:szCs w:val="22"/>
        </w:rPr>
        <w:t>= 0.189</w:t>
      </w:r>
    </w:p>
    <w:p w14:paraId="3FF8B8DF" w14:textId="77777777" w:rsidR="00630350" w:rsidRPr="00395DF3" w:rsidRDefault="00630350" w:rsidP="00630350">
      <w:pPr>
        <w:pStyle w:val="HTMLPreformatted"/>
        <w:shd w:val="clear" w:color="auto" w:fill="EEEEEE"/>
        <w:spacing w:after="36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</w:p>
    <w:p w14:paraId="43D90C4B" w14:textId="77777777" w:rsidR="00630350" w:rsidRPr="00395DF3" w:rsidRDefault="00630350" w:rsidP="00630350">
      <w:pPr>
        <w:pStyle w:val="HTMLPreformatted"/>
        <w:shd w:val="clear" w:color="auto" w:fill="EEEEEE"/>
        <w:spacing w:after="36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  <w:r w:rsidRPr="00395DF3">
        <w:rPr>
          <w:rFonts w:asciiTheme="minorHAnsi" w:hAnsiTheme="minorHAnsi" w:cstheme="minorHAnsi"/>
          <w:color w:val="2B2B2B"/>
          <w:sz w:val="22"/>
          <w:szCs w:val="22"/>
        </w:rPr>
        <w:t xml:space="preserve">All three are wrong </w:t>
      </w:r>
      <w:proofErr w:type="gramStart"/>
      <w:r w:rsidRPr="00395DF3">
        <w:rPr>
          <w:rFonts w:asciiTheme="minorHAnsi" w:hAnsiTheme="minorHAnsi" w:cstheme="minorHAnsi"/>
          <w:color w:val="2B2B2B"/>
          <w:sz w:val="22"/>
          <w:szCs w:val="22"/>
        </w:rPr>
        <w:t>P(</w:t>
      </w:r>
      <w:proofErr w:type="gramEnd"/>
      <w:r w:rsidRPr="00395DF3">
        <w:rPr>
          <w:rFonts w:asciiTheme="minorHAnsi" w:hAnsiTheme="minorHAnsi" w:cstheme="minorHAnsi"/>
          <w:color w:val="2B2B2B"/>
          <w:sz w:val="22"/>
          <w:szCs w:val="22"/>
        </w:rPr>
        <w:t>0 of 3)</w:t>
      </w:r>
    </w:p>
    <w:p w14:paraId="78B96572" w14:textId="77777777" w:rsidR="00630350" w:rsidRPr="00395DF3" w:rsidRDefault="00630350" w:rsidP="00630350">
      <w:pPr>
        <w:pStyle w:val="HTMLPreformatted"/>
        <w:shd w:val="clear" w:color="auto" w:fill="EEEEEE"/>
        <w:spacing w:after="36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  <w:r w:rsidRPr="00395DF3">
        <w:rPr>
          <w:rFonts w:asciiTheme="minorHAnsi" w:hAnsiTheme="minorHAnsi" w:cstheme="minorHAnsi"/>
          <w:color w:val="2B2B2B"/>
          <w:sz w:val="22"/>
          <w:szCs w:val="22"/>
        </w:rPr>
        <w:t xml:space="preserve">  0.3 * 0.3 * 0.3</w:t>
      </w:r>
    </w:p>
    <w:p w14:paraId="7B75BC33" w14:textId="77777777" w:rsidR="00630350" w:rsidRPr="00395DF3" w:rsidRDefault="00630350" w:rsidP="00630350">
      <w:pPr>
        <w:pStyle w:val="HTMLPreformatted"/>
        <w:shd w:val="clear" w:color="auto" w:fill="EEEEEE"/>
        <w:spacing w:after="36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  <w:r w:rsidRPr="00395DF3">
        <w:rPr>
          <w:rFonts w:asciiTheme="minorHAnsi" w:hAnsiTheme="minorHAnsi" w:cstheme="minorHAnsi"/>
          <w:color w:val="2B2B2B"/>
          <w:sz w:val="22"/>
          <w:szCs w:val="22"/>
        </w:rPr>
        <w:t>= 0.027</w:t>
      </w:r>
    </w:p>
    <w:p w14:paraId="6EC1DF0B" w14:textId="77777777" w:rsidR="00630350" w:rsidRPr="00395DF3" w:rsidRDefault="00630350" w:rsidP="00630350">
      <w:pPr>
        <w:pStyle w:val="NormalWeb"/>
        <w:spacing w:before="0" w:beforeAutospacing="0" w:after="360" w:afterAutospacing="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  <w:r w:rsidRPr="00395DF3">
        <w:rPr>
          <w:rFonts w:asciiTheme="minorHAnsi" w:hAnsiTheme="minorHAnsi" w:cstheme="minorHAnsi"/>
          <w:color w:val="2B2B2B"/>
          <w:sz w:val="22"/>
          <w:szCs w:val="22"/>
        </w:rPr>
        <w:t>We see that most of the times (~44%) the majority vote corrects an error. This majority vote ensemble will be correct an average of ~78% (0.3429 + 0.4409 = 0.7838).</w:t>
      </w:r>
    </w:p>
    <w:p w14:paraId="18921E1B" w14:textId="77777777" w:rsidR="00FD1C48" w:rsidRPr="00395DF3" w:rsidRDefault="00FD1C48" w:rsidP="00983AB9">
      <w:pPr>
        <w:pStyle w:val="NoSpacing"/>
        <w:rPr>
          <w:rFonts w:cstheme="minorHAnsi"/>
          <w:color w:val="CD0000"/>
        </w:rPr>
      </w:pPr>
    </w:p>
    <w:p w14:paraId="3899B399" w14:textId="77777777" w:rsidR="00FD1C48" w:rsidRPr="00395DF3" w:rsidRDefault="00FD1C48" w:rsidP="00983AB9">
      <w:pPr>
        <w:pStyle w:val="NoSpacing"/>
        <w:rPr>
          <w:rFonts w:cstheme="minorHAnsi"/>
          <w:color w:val="CD0000"/>
        </w:rPr>
      </w:pPr>
    </w:p>
    <w:p w14:paraId="7B8BBA7D" w14:textId="77777777" w:rsidR="00593196" w:rsidRPr="00395DF3" w:rsidRDefault="00593196" w:rsidP="00983AB9">
      <w:pPr>
        <w:pStyle w:val="NoSpacing"/>
        <w:rPr>
          <w:rFonts w:cstheme="minorHAnsi"/>
          <w:color w:val="CD0000"/>
        </w:rPr>
      </w:pPr>
    </w:p>
    <w:p w14:paraId="3A7E394F" w14:textId="77777777" w:rsidR="00593196" w:rsidRPr="00395DF3" w:rsidRDefault="00593196" w:rsidP="00983AB9">
      <w:pPr>
        <w:pStyle w:val="NoSpacing"/>
        <w:rPr>
          <w:rFonts w:cstheme="minorHAnsi"/>
          <w:color w:val="CD0000"/>
        </w:rPr>
      </w:pPr>
    </w:p>
    <w:p w14:paraId="176954C2" w14:textId="77777777" w:rsidR="00FD1C48" w:rsidRPr="00395DF3" w:rsidRDefault="00FD1C48" w:rsidP="00983AB9">
      <w:pPr>
        <w:pStyle w:val="NoSpacing"/>
        <w:rPr>
          <w:rFonts w:cstheme="minorHAnsi"/>
          <w:color w:val="CD0000"/>
        </w:rPr>
      </w:pPr>
      <w:r w:rsidRPr="00395DF3">
        <w:rPr>
          <w:rFonts w:cstheme="minorHAnsi"/>
          <w:color w:val="CD0000"/>
        </w:rPr>
        <w:br w:type="page"/>
      </w:r>
    </w:p>
    <w:p w14:paraId="1DC2FCA6" w14:textId="44DF8DF2" w:rsidR="00045CB2" w:rsidRPr="00395DF3" w:rsidRDefault="00045CB2" w:rsidP="0008458B">
      <w:pPr>
        <w:pStyle w:val="NoSpacing"/>
        <w:rPr>
          <w:rFonts w:cstheme="minorHAnsi"/>
          <w:color w:val="252525"/>
        </w:rPr>
      </w:pPr>
    </w:p>
    <w:p w14:paraId="5C6323D3" w14:textId="77777777" w:rsidR="00045CB2" w:rsidRPr="00395DF3" w:rsidRDefault="00045CB2" w:rsidP="00045CB2">
      <w:pPr>
        <w:pStyle w:val="NoSpacing"/>
        <w:rPr>
          <w:rFonts w:cstheme="minorHAnsi"/>
          <w:color w:val="252525"/>
        </w:rPr>
      </w:pPr>
    </w:p>
    <w:p w14:paraId="61F30802" w14:textId="3939CF0A" w:rsidR="00B5288B" w:rsidRPr="00395DF3" w:rsidRDefault="00045CB2" w:rsidP="0078419D">
      <w:pPr>
        <w:rPr>
          <w:rFonts w:asciiTheme="minorHAnsi" w:hAnsiTheme="minorHAnsi" w:cstheme="minorHAnsi"/>
          <w:sz w:val="22"/>
          <w:szCs w:val="22"/>
        </w:rPr>
      </w:pPr>
      <w:r w:rsidRPr="00395DF3">
        <w:rPr>
          <w:rFonts w:asciiTheme="minorHAnsi" w:hAnsiTheme="minorHAnsi" w:cstheme="minorHAnsi"/>
          <w:color w:val="CD0000"/>
          <w:sz w:val="22"/>
          <w:szCs w:val="22"/>
        </w:rPr>
        <w:t>Q</w:t>
      </w:r>
      <w:r w:rsidR="00D4010F">
        <w:rPr>
          <w:rFonts w:asciiTheme="minorHAnsi" w:hAnsiTheme="minorHAnsi" w:cstheme="minorHAnsi"/>
          <w:color w:val="CD0000"/>
          <w:sz w:val="22"/>
          <w:szCs w:val="22"/>
        </w:rPr>
        <w:t>3</w:t>
      </w:r>
      <w:r w:rsidRPr="00395DF3">
        <w:rPr>
          <w:rFonts w:asciiTheme="minorHAnsi" w:hAnsiTheme="minorHAnsi" w:cstheme="minorHAnsi"/>
          <w:color w:val="CD0000"/>
          <w:sz w:val="22"/>
          <w:szCs w:val="22"/>
        </w:rPr>
        <w:t xml:space="preserve"> (</w:t>
      </w:r>
      <w:r w:rsidR="00E40BE0">
        <w:rPr>
          <w:rFonts w:asciiTheme="minorHAnsi" w:hAnsiTheme="minorHAnsi" w:cstheme="minorHAnsi"/>
          <w:color w:val="CD0000"/>
          <w:sz w:val="22"/>
          <w:szCs w:val="22"/>
        </w:rPr>
        <w:t>15 Points</w:t>
      </w:r>
      <w:r w:rsidRPr="00395DF3">
        <w:rPr>
          <w:rFonts w:asciiTheme="minorHAnsi" w:hAnsiTheme="minorHAnsi" w:cstheme="minorHAnsi"/>
          <w:color w:val="CD0000"/>
          <w:sz w:val="22"/>
          <w:szCs w:val="22"/>
        </w:rPr>
        <w:t>)</w:t>
      </w:r>
      <w:r w:rsidRPr="00395DF3">
        <w:rPr>
          <w:rFonts w:asciiTheme="minorHAnsi" w:hAnsiTheme="minorHAnsi" w:cstheme="minorHAnsi"/>
          <w:color w:val="000000"/>
          <w:sz w:val="22"/>
          <w:szCs w:val="22"/>
        </w:rPr>
        <w:t xml:space="preserve"> </w:t>
      </w:r>
      <w:r w:rsidR="00B5288B" w:rsidRPr="00395DF3">
        <w:rPr>
          <w:rFonts w:asciiTheme="minorHAnsi" w:hAnsiTheme="minorHAnsi" w:cstheme="minorHAnsi"/>
          <w:sz w:val="22"/>
          <w:szCs w:val="22"/>
        </w:rPr>
        <w:t xml:space="preserve">Assume regression is being used to predict whether </w:t>
      </w:r>
      <w:r w:rsidR="0078419D" w:rsidRPr="00395DF3">
        <w:rPr>
          <w:rFonts w:asciiTheme="minorHAnsi" w:hAnsiTheme="minorHAnsi" w:cstheme="minorHAnsi"/>
          <w:sz w:val="22"/>
          <w:szCs w:val="22"/>
        </w:rPr>
        <w:t>a student</w:t>
      </w:r>
      <w:r w:rsidR="00B5288B" w:rsidRPr="00395DF3">
        <w:rPr>
          <w:rFonts w:asciiTheme="minorHAnsi" w:hAnsiTheme="minorHAnsi" w:cstheme="minorHAnsi"/>
          <w:sz w:val="22"/>
          <w:szCs w:val="22"/>
        </w:rPr>
        <w:t xml:space="preserve"> will</w:t>
      </w:r>
      <w:r w:rsidR="00C079CC" w:rsidRPr="00395DF3">
        <w:rPr>
          <w:rFonts w:asciiTheme="minorHAnsi" w:hAnsiTheme="minorHAnsi" w:cstheme="minorHAnsi"/>
          <w:sz w:val="22"/>
          <w:szCs w:val="22"/>
        </w:rPr>
        <w:t xml:space="preserve"> graduate </w:t>
      </w:r>
      <w:r w:rsidR="0078419D"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with</w:t>
      </w:r>
      <w:r w:rsidR="00C079CC"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 xml:space="preserve"> honors or not.  </w:t>
      </w:r>
      <w:r w:rsidR="0078419D"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 xml:space="preserve">The dependent variable is </w:t>
      </w:r>
      <w:r w:rsidR="0078419D" w:rsidRPr="00395DF3">
        <w:rPr>
          <w:rFonts w:asciiTheme="minorHAnsi" w:hAnsiTheme="minorHAnsi" w:cstheme="minorHAnsi"/>
          <w:b/>
          <w:bCs/>
          <w:color w:val="000000"/>
          <w:sz w:val="22"/>
          <w:szCs w:val="22"/>
          <w:shd w:val="clear" w:color="auto" w:fill="FFFFFF"/>
        </w:rPr>
        <w:t>hon</w:t>
      </w:r>
      <w:r w:rsidR="0078419D"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 xml:space="preserve"> which is yes as indicated by a 1 a no indicated by a 0.  Assume the only </w:t>
      </w:r>
      <w:r w:rsidR="00B5288B" w:rsidRPr="00395DF3">
        <w:rPr>
          <w:rFonts w:asciiTheme="minorHAnsi" w:hAnsiTheme="minorHAnsi" w:cstheme="minorHAnsi"/>
          <w:sz w:val="22"/>
          <w:szCs w:val="22"/>
        </w:rPr>
        <w:t xml:space="preserve">independent variable called </w:t>
      </w:r>
      <w:r w:rsidR="0078419D" w:rsidRPr="00395DF3">
        <w:rPr>
          <w:rFonts w:asciiTheme="minorHAnsi" w:hAnsiTheme="minorHAnsi" w:cstheme="minorHAnsi"/>
          <w:sz w:val="22"/>
          <w:szCs w:val="22"/>
        </w:rPr>
        <w:t xml:space="preserve">female and encoded with female as 1 and male as 0. </w:t>
      </w:r>
      <w:r w:rsidR="00B5288B" w:rsidRPr="00395DF3">
        <w:rPr>
          <w:rFonts w:asciiTheme="minorHAnsi" w:hAnsiTheme="minorHAnsi" w:cstheme="minorHAnsi"/>
          <w:sz w:val="22"/>
          <w:szCs w:val="22"/>
        </w:rPr>
        <w:t xml:space="preserve"> </w:t>
      </w:r>
      <w:r w:rsidR="0078419D" w:rsidRPr="00395DF3">
        <w:rPr>
          <w:rFonts w:asciiTheme="minorHAnsi" w:hAnsiTheme="minorHAnsi" w:cstheme="minorHAnsi"/>
          <w:sz w:val="22"/>
          <w:szCs w:val="22"/>
        </w:rPr>
        <w:t>The stats for the fit are shown in the table below.</w:t>
      </w:r>
    </w:p>
    <w:p w14:paraId="43872891" w14:textId="77777777" w:rsidR="00B5288B" w:rsidRPr="00395DF3" w:rsidRDefault="00B5288B" w:rsidP="00B5288B">
      <w:pPr>
        <w:pStyle w:val="NoSpacing"/>
        <w:rPr>
          <w:rFonts w:cstheme="minorHAnsi"/>
        </w:rPr>
      </w:pPr>
    </w:p>
    <w:p w14:paraId="332C1579" w14:textId="6B60C49F" w:rsidR="00B5288B" w:rsidRPr="00395DF3" w:rsidRDefault="00B5288B" w:rsidP="00B5288B">
      <w:pPr>
        <w:pStyle w:val="NoSpacing"/>
        <w:rPr>
          <w:rFonts w:cstheme="minorHAnsi"/>
        </w:rPr>
      </w:pPr>
    </w:p>
    <w:p w14:paraId="3D4091C8" w14:textId="27EB24E9" w:rsidR="00B5288B" w:rsidRPr="00395DF3" w:rsidRDefault="001A1F1B" w:rsidP="00B5288B">
      <w:pPr>
        <w:pStyle w:val="NoSpacing"/>
        <w:rPr>
          <w:rFonts w:cstheme="minorHAnsi"/>
        </w:rPr>
      </w:pPr>
      <w:r w:rsidRPr="00395DF3">
        <w:rPr>
          <w:rFonts w:cstheme="minorHAnsi"/>
          <w:noProof/>
        </w:rPr>
        <w:drawing>
          <wp:inline distT="0" distB="0" distL="0" distR="0" wp14:anchorId="02F3B68C" wp14:editId="4E3B812C">
            <wp:extent cx="5943600" cy="133858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Screen Shot 2018-11-12 at 8.07.03 PM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338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62530D" w14:textId="4B18BF43" w:rsidR="0078419D" w:rsidRPr="00395DF3" w:rsidRDefault="0078419D" w:rsidP="00B5288B">
      <w:pPr>
        <w:pStyle w:val="NoSpacing"/>
        <w:rPr>
          <w:rFonts w:cstheme="minorHAnsi"/>
        </w:rPr>
      </w:pPr>
    </w:p>
    <w:p w14:paraId="67A8A574" w14:textId="56B75F7B" w:rsidR="0078419D" w:rsidRPr="00395DF3" w:rsidRDefault="00704215" w:rsidP="00704215">
      <w:pPr>
        <w:pStyle w:val="NoSpacing"/>
        <w:rPr>
          <w:rFonts w:cstheme="minorHAnsi"/>
        </w:rPr>
      </w:pPr>
      <w:r w:rsidRPr="00395DF3">
        <w:rPr>
          <w:rFonts w:cstheme="minorHAnsi"/>
        </w:rPr>
        <w:t xml:space="preserve">      A. </w:t>
      </w:r>
      <w:r w:rsidR="00BC5751" w:rsidRPr="00395DF3">
        <w:rPr>
          <w:rFonts w:cstheme="minorHAnsi"/>
        </w:rPr>
        <w:t xml:space="preserve">Write an equation that </w:t>
      </w:r>
      <w:r w:rsidR="00BC5751" w:rsidRPr="00395DF3">
        <w:rPr>
          <w:rFonts w:cstheme="minorHAnsi"/>
          <w:color w:val="000000"/>
        </w:rPr>
        <w:t>describes the model.</w:t>
      </w:r>
    </w:p>
    <w:p w14:paraId="0EF07757" w14:textId="46CA007E" w:rsidR="0078419D" w:rsidRPr="00395DF3" w:rsidRDefault="00704215" w:rsidP="00B5288B">
      <w:pPr>
        <w:pStyle w:val="NoSpacing"/>
        <w:rPr>
          <w:rFonts w:cstheme="minorHAnsi"/>
        </w:rPr>
      </w:pPr>
      <w:r w:rsidRPr="00395DF3">
        <w:rPr>
          <w:rFonts w:cstheme="minorHAnsi"/>
        </w:rPr>
        <w:t xml:space="preserve">      </w:t>
      </w:r>
      <w:r w:rsidR="0078419D" w:rsidRPr="00395DF3">
        <w:rPr>
          <w:rFonts w:cstheme="minorHAnsi"/>
        </w:rPr>
        <w:t>B</w:t>
      </w:r>
      <w:r w:rsidR="00BC5751" w:rsidRPr="00395DF3">
        <w:rPr>
          <w:rFonts w:cstheme="minorHAnsi"/>
        </w:rPr>
        <w:t xml:space="preserve">. Is the </w:t>
      </w:r>
      <w:r w:rsidR="00D16510" w:rsidRPr="00395DF3">
        <w:rPr>
          <w:rFonts w:cstheme="minorHAnsi"/>
        </w:rPr>
        <w:t>coefficient female significant? How does one interpret the meaning of its value?</w:t>
      </w:r>
    </w:p>
    <w:p w14:paraId="19B3017D" w14:textId="07B1B06D" w:rsidR="00D16510" w:rsidRPr="00395DF3" w:rsidRDefault="00704215" w:rsidP="00D16510">
      <w:pPr>
        <w:pStyle w:val="NoSpacing"/>
        <w:rPr>
          <w:rFonts w:cstheme="minorHAnsi"/>
        </w:rPr>
      </w:pPr>
      <w:r w:rsidRPr="00395DF3">
        <w:rPr>
          <w:rFonts w:cstheme="minorHAnsi"/>
        </w:rPr>
        <w:t xml:space="preserve">      </w:t>
      </w:r>
      <w:r w:rsidR="0078419D" w:rsidRPr="00395DF3">
        <w:rPr>
          <w:rFonts w:cstheme="minorHAnsi"/>
        </w:rPr>
        <w:t>C.</w:t>
      </w:r>
      <w:r w:rsidR="00D16510" w:rsidRPr="00395DF3">
        <w:rPr>
          <w:rFonts w:cstheme="minorHAnsi"/>
        </w:rPr>
        <w:t xml:space="preserve"> Is the coefficient intercept significant? How does one interpret the meaning of its value?</w:t>
      </w:r>
    </w:p>
    <w:p w14:paraId="2364D863" w14:textId="3B2BC861" w:rsidR="0078419D" w:rsidRPr="00395DF3" w:rsidRDefault="0078419D" w:rsidP="00B5288B">
      <w:pPr>
        <w:pStyle w:val="NoSpacing"/>
        <w:rPr>
          <w:rFonts w:cstheme="minorHAnsi"/>
        </w:rPr>
      </w:pPr>
    </w:p>
    <w:p w14:paraId="51669954" w14:textId="77777777" w:rsidR="0078419D" w:rsidRPr="00395DF3" w:rsidRDefault="0078419D" w:rsidP="00B5288B">
      <w:pPr>
        <w:pStyle w:val="NoSpacing"/>
        <w:rPr>
          <w:rFonts w:cstheme="minorHAnsi"/>
        </w:rPr>
      </w:pPr>
    </w:p>
    <w:p w14:paraId="712582CA" w14:textId="77777777" w:rsidR="00B5288B" w:rsidRPr="00395DF3" w:rsidRDefault="00B5288B" w:rsidP="00B5288B">
      <w:pPr>
        <w:pStyle w:val="NoSpacing"/>
        <w:rPr>
          <w:rFonts w:cstheme="minorHAnsi"/>
          <w:color w:val="CD0000"/>
        </w:rPr>
      </w:pPr>
      <w:r w:rsidRPr="00395DF3">
        <w:rPr>
          <w:rFonts w:cstheme="minorHAnsi"/>
          <w:color w:val="CD0000"/>
        </w:rPr>
        <w:t>Solution:</w:t>
      </w:r>
    </w:p>
    <w:p w14:paraId="4717771E" w14:textId="2C4FFC2C" w:rsidR="00B5288B" w:rsidRPr="00395DF3" w:rsidRDefault="00B5288B" w:rsidP="00B5288B">
      <w:pPr>
        <w:pStyle w:val="NoSpacing"/>
        <w:rPr>
          <w:rFonts w:cstheme="minorHAnsi"/>
          <w:color w:val="CD0000"/>
        </w:rPr>
      </w:pPr>
    </w:p>
    <w:p w14:paraId="1389FA3B" w14:textId="5FCAC3CA" w:rsidR="001A1F1B" w:rsidRPr="00395DF3" w:rsidRDefault="001A1F1B" w:rsidP="00B5288B">
      <w:pPr>
        <w:pStyle w:val="NoSpacing"/>
        <w:rPr>
          <w:rFonts w:cstheme="minorHAnsi"/>
          <w:color w:val="000000" w:themeColor="text1"/>
        </w:rPr>
      </w:pPr>
      <w:r w:rsidRPr="00395DF3">
        <w:rPr>
          <w:rFonts w:cstheme="minorHAnsi"/>
          <w:color w:val="000000" w:themeColor="text1"/>
        </w:rPr>
        <w:t>A.</w:t>
      </w:r>
    </w:p>
    <w:p w14:paraId="0D4BDDC6" w14:textId="77777777" w:rsidR="0078419D" w:rsidRPr="00395DF3" w:rsidRDefault="0078419D" w:rsidP="0078419D">
      <w:pPr>
        <w:shd w:val="clear" w:color="auto" w:fill="FFFFFF"/>
        <w:spacing w:after="315"/>
        <w:rPr>
          <w:rFonts w:asciiTheme="minorHAnsi" w:hAnsiTheme="minorHAnsi" w:cstheme="minorHAnsi"/>
          <w:color w:val="000000"/>
          <w:sz w:val="22"/>
          <w:szCs w:val="22"/>
        </w:rPr>
      </w:pPr>
      <w:r w:rsidRPr="00395DF3">
        <w:rPr>
          <w:rFonts w:asciiTheme="minorHAnsi" w:hAnsiTheme="minorHAnsi" w:cstheme="minorHAnsi"/>
          <w:color w:val="000000"/>
          <w:sz w:val="22"/>
          <w:szCs w:val="22"/>
        </w:rPr>
        <w:t>Writing it in an equation, the model describes the following linear relationship.</w:t>
      </w:r>
    </w:p>
    <w:p w14:paraId="3287B811" w14:textId="2779D36D" w:rsidR="0078419D" w:rsidRPr="00395DF3" w:rsidRDefault="0078419D" w:rsidP="0078419D">
      <w:pPr>
        <w:shd w:val="clear" w:color="auto" w:fill="FFFFFF"/>
        <w:spacing w:line="360" w:lineRule="atLeast"/>
        <w:rPr>
          <w:rFonts w:asciiTheme="minorHAnsi" w:hAnsiTheme="minorHAnsi" w:cstheme="minorHAnsi"/>
          <w:color w:val="000000"/>
          <w:sz w:val="22"/>
          <w:szCs w:val="22"/>
        </w:rPr>
      </w:pPr>
      <w:r w:rsidRPr="00395DF3">
        <w:rPr>
          <w:rFonts w:asciiTheme="minorHAnsi" w:hAnsiTheme="minorHAnsi" w:cstheme="minorHAnsi"/>
          <w:color w:val="000000"/>
          <w:sz w:val="22"/>
          <w:szCs w:val="22"/>
        </w:rPr>
        <w:t>logit(p) = β</w:t>
      </w:r>
      <w:r w:rsidRPr="00395DF3">
        <w:rPr>
          <w:rFonts w:asciiTheme="minorHAnsi" w:hAnsiTheme="minorHAnsi" w:cstheme="minorHAnsi"/>
          <w:color w:val="000000"/>
          <w:sz w:val="22"/>
          <w:szCs w:val="22"/>
          <w:vertAlign w:val="subscript"/>
        </w:rPr>
        <w:t>0 </w:t>
      </w:r>
      <w:r w:rsidRPr="00395DF3">
        <w:rPr>
          <w:rFonts w:asciiTheme="minorHAnsi" w:hAnsiTheme="minorHAnsi" w:cstheme="minorHAnsi"/>
          <w:color w:val="000000"/>
          <w:sz w:val="22"/>
          <w:szCs w:val="22"/>
        </w:rPr>
        <w:t>+ β</w:t>
      </w:r>
      <w:r w:rsidRPr="00395DF3">
        <w:rPr>
          <w:rFonts w:asciiTheme="minorHAnsi" w:hAnsiTheme="minorHAnsi" w:cstheme="minorHAnsi"/>
          <w:color w:val="000000"/>
          <w:sz w:val="22"/>
          <w:szCs w:val="22"/>
          <w:vertAlign w:val="subscript"/>
        </w:rPr>
        <w:t>1</w:t>
      </w:r>
      <w:r w:rsidRPr="00395DF3">
        <w:rPr>
          <w:rFonts w:asciiTheme="minorHAnsi" w:hAnsiTheme="minorHAnsi" w:cstheme="minorHAnsi"/>
          <w:color w:val="000000"/>
          <w:sz w:val="22"/>
          <w:szCs w:val="22"/>
        </w:rPr>
        <w:t>*</w:t>
      </w:r>
      <w:r w:rsidRPr="00395DF3">
        <w:rPr>
          <w:rFonts w:asciiTheme="minorHAnsi" w:hAnsiTheme="minorHAnsi" w:cstheme="minorHAnsi"/>
          <w:bCs/>
          <w:color w:val="000000"/>
          <w:sz w:val="22"/>
          <w:szCs w:val="22"/>
        </w:rPr>
        <w:t>female</w:t>
      </w:r>
      <w:r w:rsidR="005F781A" w:rsidRPr="00395DF3">
        <w:rPr>
          <w:rFonts w:asciiTheme="minorHAnsi" w:hAnsiTheme="minorHAnsi" w:cstheme="minorHAnsi"/>
          <w:bCs/>
          <w:color w:val="000000"/>
          <w:sz w:val="22"/>
          <w:szCs w:val="22"/>
        </w:rPr>
        <w:t xml:space="preserve"> + error</w:t>
      </w:r>
    </w:p>
    <w:p w14:paraId="725479BE" w14:textId="5BD74E39" w:rsidR="00B5288B" w:rsidRPr="00395DF3" w:rsidRDefault="00B5288B" w:rsidP="00B5288B">
      <w:pPr>
        <w:pStyle w:val="NoSpacing"/>
        <w:rPr>
          <w:rFonts w:cstheme="minorHAnsi"/>
        </w:rPr>
      </w:pPr>
    </w:p>
    <w:p w14:paraId="17D2ADBE" w14:textId="1A9EC2A2" w:rsidR="008C7D5B" w:rsidRDefault="00B44297" w:rsidP="00B5288B">
      <w:pPr>
        <w:pStyle w:val="NoSpacing"/>
        <w:rPr>
          <w:rFonts w:cstheme="minorHAnsi"/>
          <w:bCs/>
          <w:color w:val="000000"/>
        </w:rPr>
      </w:pPr>
      <w:r w:rsidRPr="00395DF3">
        <w:rPr>
          <w:rFonts w:cstheme="minorHAnsi"/>
          <w:color w:val="000000"/>
        </w:rPr>
        <w:t>y = β</w:t>
      </w:r>
      <w:r w:rsidRPr="00395DF3">
        <w:rPr>
          <w:rFonts w:cstheme="minorHAnsi"/>
          <w:color w:val="000000"/>
          <w:vertAlign w:val="subscript"/>
        </w:rPr>
        <w:t>0 </w:t>
      </w:r>
      <w:r w:rsidRPr="00395DF3">
        <w:rPr>
          <w:rFonts w:cstheme="minorHAnsi"/>
          <w:color w:val="000000"/>
        </w:rPr>
        <w:t>+ β</w:t>
      </w:r>
      <w:r w:rsidRPr="00395DF3">
        <w:rPr>
          <w:rFonts w:cstheme="minorHAnsi"/>
          <w:color w:val="000000"/>
          <w:vertAlign w:val="subscript"/>
        </w:rPr>
        <w:t>1</w:t>
      </w:r>
      <w:r w:rsidRPr="00395DF3">
        <w:rPr>
          <w:rFonts w:cstheme="minorHAnsi"/>
          <w:color w:val="000000"/>
        </w:rPr>
        <w:t>*</w:t>
      </w:r>
      <w:r w:rsidRPr="00395DF3">
        <w:rPr>
          <w:rFonts w:cstheme="minorHAnsi"/>
          <w:bCs/>
          <w:color w:val="000000"/>
        </w:rPr>
        <w:t xml:space="preserve">female is </w:t>
      </w:r>
      <w:r w:rsidR="008C7D5B">
        <w:rPr>
          <w:rFonts w:cstheme="minorHAnsi"/>
          <w:bCs/>
          <w:color w:val="000000"/>
        </w:rPr>
        <w:t>a -1. That is, missing proper form of the target.</w:t>
      </w:r>
    </w:p>
    <w:p w14:paraId="6A3DC8F3" w14:textId="77777777" w:rsidR="008C7D5B" w:rsidRDefault="008C7D5B" w:rsidP="00B5288B">
      <w:pPr>
        <w:pStyle w:val="NoSpacing"/>
        <w:rPr>
          <w:rFonts w:cstheme="minorHAnsi"/>
          <w:bCs/>
          <w:color w:val="000000"/>
        </w:rPr>
      </w:pPr>
    </w:p>
    <w:p w14:paraId="08C8D4EC" w14:textId="1B76BEA0" w:rsidR="0027434D" w:rsidRDefault="0027434D" w:rsidP="0027434D">
      <w:pPr>
        <w:pStyle w:val="NoSpacing"/>
        <w:rPr>
          <w:rFonts w:cstheme="minorHAnsi"/>
          <w:bCs/>
          <w:color w:val="000000"/>
        </w:rPr>
      </w:pPr>
      <w:r>
        <w:rPr>
          <w:rFonts w:cstheme="minorHAnsi"/>
          <w:bCs/>
          <w:color w:val="000000"/>
        </w:rPr>
        <w:t xml:space="preserve">or the correct alternate forms at the bottom of this solution are </w:t>
      </w:r>
      <w:r w:rsidRPr="00395DF3">
        <w:rPr>
          <w:rFonts w:cstheme="minorHAnsi"/>
          <w:bCs/>
          <w:color w:val="000000"/>
        </w:rPr>
        <w:t>also OK</w:t>
      </w:r>
    </w:p>
    <w:p w14:paraId="3FF179BB" w14:textId="3B52628E" w:rsidR="0027434D" w:rsidRPr="00395DF3" w:rsidRDefault="0027434D" w:rsidP="00B5288B">
      <w:pPr>
        <w:pStyle w:val="NoSpacing"/>
        <w:rPr>
          <w:rFonts w:cstheme="minorHAnsi"/>
          <w:bCs/>
          <w:color w:val="000000"/>
        </w:rPr>
      </w:pPr>
    </w:p>
    <w:p w14:paraId="6EEED4A3" w14:textId="77777777" w:rsidR="00B44297" w:rsidRPr="00395DF3" w:rsidRDefault="00B44297" w:rsidP="00B5288B">
      <w:pPr>
        <w:pStyle w:val="NoSpacing"/>
        <w:rPr>
          <w:rFonts w:cstheme="minorHAnsi"/>
        </w:rPr>
      </w:pPr>
    </w:p>
    <w:p w14:paraId="5EC101AD" w14:textId="4FC059D6" w:rsidR="0078419D" w:rsidRPr="00395DF3" w:rsidRDefault="001A1F1B" w:rsidP="00B5288B">
      <w:pPr>
        <w:pStyle w:val="NoSpacing"/>
        <w:rPr>
          <w:rFonts w:cstheme="minorHAnsi"/>
        </w:rPr>
      </w:pPr>
      <w:r w:rsidRPr="00395DF3">
        <w:rPr>
          <w:rFonts w:cstheme="minorHAnsi"/>
        </w:rPr>
        <w:t>B.</w:t>
      </w:r>
    </w:p>
    <w:p w14:paraId="214345E7" w14:textId="31F621E8" w:rsidR="001A1F1B" w:rsidRPr="00395DF3" w:rsidRDefault="001A1F1B" w:rsidP="00B5288B">
      <w:pPr>
        <w:pStyle w:val="NoSpacing"/>
        <w:rPr>
          <w:rFonts w:cstheme="minorHAnsi"/>
        </w:rPr>
      </w:pPr>
    </w:p>
    <w:p w14:paraId="1BFBCB1C" w14:textId="6E99591A" w:rsidR="001A1F1B" w:rsidRPr="00395DF3" w:rsidRDefault="001A1F1B" w:rsidP="001A1F1B">
      <w:pPr>
        <w:pStyle w:val="NoSpacing"/>
        <w:rPr>
          <w:rFonts w:cstheme="minorHAnsi"/>
        </w:rPr>
      </w:pPr>
      <w:r w:rsidRPr="00395DF3">
        <w:rPr>
          <w:rFonts w:cstheme="minorHAnsi"/>
        </w:rPr>
        <w:t>A z-score of 1.74 corresponds to p-value of 0.083 so it is not significant at a 0.05 level.</w:t>
      </w:r>
    </w:p>
    <w:p w14:paraId="4A7F981F" w14:textId="77777777" w:rsidR="001A1F1B" w:rsidRPr="00395DF3" w:rsidRDefault="001A1F1B" w:rsidP="00B5288B">
      <w:pPr>
        <w:pStyle w:val="NoSpacing"/>
        <w:rPr>
          <w:rFonts w:cstheme="minorHAnsi"/>
        </w:rPr>
      </w:pPr>
    </w:p>
    <w:p w14:paraId="736CB45B" w14:textId="25ABAF97" w:rsidR="001A1F1B" w:rsidRPr="00395DF3" w:rsidRDefault="001A1F1B" w:rsidP="001A1F1B">
      <w:pPr>
        <w:rPr>
          <w:rFonts w:asciiTheme="minorHAnsi" w:hAnsiTheme="minorHAnsi" w:cstheme="minorHAnsi"/>
          <w:sz w:val="22"/>
          <w:szCs w:val="22"/>
        </w:rPr>
      </w:pPr>
      <w:r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The coefficient for </w:t>
      </w:r>
      <w:r w:rsidRPr="00395DF3">
        <w:rPr>
          <w:rFonts w:asciiTheme="minorHAnsi" w:hAnsiTheme="minorHAnsi" w:cstheme="minorHAnsi"/>
          <w:b/>
          <w:bCs/>
          <w:color w:val="000000"/>
          <w:sz w:val="22"/>
          <w:szCs w:val="22"/>
          <w:shd w:val="clear" w:color="auto" w:fill="FFFFFF"/>
        </w:rPr>
        <w:t>female</w:t>
      </w:r>
      <w:r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 xml:space="preserve"> is the log of odds ratio between the female group and male group: </w:t>
      </w:r>
      <w:proofErr w:type="gramStart"/>
      <w:r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log(</w:t>
      </w:r>
      <w:proofErr w:type="gramEnd"/>
      <w:r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 xml:space="preserve">1.809) = .593.  </w:t>
      </w:r>
      <w:proofErr w:type="gramStart"/>
      <w:r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So</w:t>
      </w:r>
      <w:proofErr w:type="gramEnd"/>
      <w:r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 xml:space="preserve"> we can get the odds ratio by exponentiating the coefficient for female.</w:t>
      </w:r>
    </w:p>
    <w:p w14:paraId="1AF7CD91" w14:textId="77777777" w:rsidR="001A1F1B" w:rsidRPr="00395DF3" w:rsidRDefault="001A1F1B" w:rsidP="00B5288B">
      <w:pPr>
        <w:pStyle w:val="NoSpacing"/>
        <w:rPr>
          <w:rFonts w:cstheme="minorHAnsi"/>
        </w:rPr>
      </w:pPr>
    </w:p>
    <w:p w14:paraId="4836E026" w14:textId="35A6B6F2" w:rsidR="00CF32DF" w:rsidRPr="00395DF3" w:rsidRDefault="00CF32DF" w:rsidP="00CF32DF">
      <w:pPr>
        <w:pStyle w:val="NoSpacing"/>
        <w:rPr>
          <w:rFonts w:cstheme="minorHAnsi"/>
        </w:rPr>
      </w:pPr>
      <w:r w:rsidRPr="00395DF3">
        <w:rPr>
          <w:rFonts w:cstheme="minorHAnsi"/>
        </w:rPr>
        <w:t>C.</w:t>
      </w:r>
    </w:p>
    <w:p w14:paraId="7C41E259" w14:textId="77777777" w:rsidR="00CF32DF" w:rsidRPr="00395DF3" w:rsidRDefault="00CF32DF" w:rsidP="00CF32DF">
      <w:pPr>
        <w:pStyle w:val="NoSpacing"/>
        <w:rPr>
          <w:rFonts w:cstheme="minorHAnsi"/>
        </w:rPr>
      </w:pPr>
    </w:p>
    <w:p w14:paraId="06957AA7" w14:textId="07E7C07E" w:rsidR="00CF32DF" w:rsidRPr="00395DF3" w:rsidRDefault="00CF32DF" w:rsidP="00CF32DF">
      <w:pPr>
        <w:pStyle w:val="NoSpacing"/>
        <w:rPr>
          <w:rFonts w:cstheme="minorHAnsi"/>
        </w:rPr>
      </w:pPr>
      <w:r w:rsidRPr="00395DF3">
        <w:rPr>
          <w:rFonts w:cstheme="minorHAnsi"/>
        </w:rPr>
        <w:t>A z-score of -5.47 corresponds to p-value of 0.000 so it is significant at a 0.05 level or 0.01 level or even well below that.</w:t>
      </w:r>
      <w:r w:rsidR="001A0060">
        <w:rPr>
          <w:rFonts w:cstheme="minorHAnsi"/>
        </w:rPr>
        <w:t xml:space="preserve"> In this case </w:t>
      </w:r>
    </w:p>
    <w:p w14:paraId="2F8F1822" w14:textId="77777777" w:rsidR="00CF32DF" w:rsidRPr="00395DF3" w:rsidRDefault="00CF32DF" w:rsidP="00CF32DF">
      <w:pPr>
        <w:pStyle w:val="NoSpacing"/>
        <w:rPr>
          <w:rFonts w:cstheme="minorHAnsi"/>
        </w:rPr>
      </w:pPr>
    </w:p>
    <w:p w14:paraId="5AD70412" w14:textId="49CBFC90" w:rsidR="00CF080E" w:rsidRPr="00395DF3" w:rsidRDefault="00CF32DF" w:rsidP="00CF080E">
      <w:pPr>
        <w:rPr>
          <w:rFonts w:asciiTheme="minorHAnsi" w:hAnsiTheme="minorHAnsi" w:cstheme="minorHAnsi"/>
          <w:sz w:val="22"/>
          <w:szCs w:val="22"/>
        </w:rPr>
      </w:pPr>
      <w:r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lastRenderedPageBreak/>
        <w:t>The coefficient</w:t>
      </w:r>
      <w:r w:rsidR="00CF080E"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 xml:space="preserve"> means log(p/(1-p)) = -1.471.  What is p here?  </w:t>
      </w:r>
      <w:r w:rsidR="0050512C"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The target</w:t>
      </w:r>
      <w:r w:rsidR="00CF080E"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 xml:space="preserve"> p is the overall probability of being in honors class (</w:t>
      </w:r>
      <w:r w:rsidR="00CF080E" w:rsidRPr="00395DF3">
        <w:rPr>
          <w:rFonts w:asciiTheme="minorHAnsi" w:hAnsiTheme="minorHAnsi" w:cstheme="minorHAnsi"/>
          <w:b/>
          <w:bCs/>
          <w:color w:val="000000"/>
          <w:sz w:val="22"/>
          <w:szCs w:val="22"/>
          <w:shd w:val="clear" w:color="auto" w:fill="FFFFFF"/>
        </w:rPr>
        <w:t>hon</w:t>
      </w:r>
      <w:r w:rsidR="00CF080E"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 = 1) but the intercept of -1.471 is the log odds for males since male is the reference group (</w:t>
      </w:r>
      <w:r w:rsidR="00CF080E" w:rsidRPr="00395DF3">
        <w:rPr>
          <w:rFonts w:asciiTheme="minorHAnsi" w:hAnsiTheme="minorHAnsi" w:cstheme="minorHAnsi"/>
          <w:b/>
          <w:bCs/>
          <w:color w:val="000000"/>
          <w:sz w:val="22"/>
          <w:szCs w:val="22"/>
          <w:shd w:val="clear" w:color="auto" w:fill="FFFFFF"/>
        </w:rPr>
        <w:t>female</w:t>
      </w:r>
      <w:r w:rsidR="00CF080E"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 = 0).  </w:t>
      </w:r>
      <w:r w:rsidR="002D7857"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Female = 0 is a male in this case.</w:t>
      </w:r>
    </w:p>
    <w:p w14:paraId="40AD0B73" w14:textId="0BD3E29C" w:rsidR="00CF080E" w:rsidRDefault="00CF080E" w:rsidP="00CF080E">
      <w:pPr>
        <w:rPr>
          <w:rFonts w:asciiTheme="minorHAnsi" w:hAnsiTheme="minorHAnsi" w:cstheme="minorHAnsi"/>
          <w:sz w:val="22"/>
          <w:szCs w:val="22"/>
        </w:rPr>
      </w:pPr>
    </w:p>
    <w:p w14:paraId="27F1B2C1" w14:textId="77777777" w:rsidR="001A0060" w:rsidRPr="009848CF" w:rsidRDefault="001A0060" w:rsidP="001A0060">
      <w:pPr>
        <w:pStyle w:val="NoSpacing"/>
        <w:rPr>
          <w:rFonts w:cstheme="minorHAnsi"/>
          <w:color w:val="000000" w:themeColor="text1"/>
        </w:rPr>
      </w:pPr>
      <w:r w:rsidRPr="009848CF">
        <w:rPr>
          <w:rFonts w:cstheme="minorHAnsi"/>
          <w:color w:val="000000" w:themeColor="text1"/>
        </w:rPr>
        <w:t>To go from log odds to odds just exponentiate it.</w:t>
      </w:r>
    </w:p>
    <w:p w14:paraId="7E635905" w14:textId="77777777" w:rsidR="001A0060" w:rsidRPr="009848CF" w:rsidRDefault="001A0060" w:rsidP="001A0060">
      <w:pPr>
        <w:pStyle w:val="NoSpacing"/>
        <w:rPr>
          <w:rFonts w:cstheme="minorHAnsi"/>
          <w:color w:val="CD0000"/>
        </w:rPr>
      </w:pPr>
    </w:p>
    <w:p w14:paraId="76528F02" w14:textId="77777777" w:rsidR="001A0060" w:rsidRPr="001A0060" w:rsidRDefault="001A0060" w:rsidP="001A0060">
      <w:pPr>
        <w:rPr>
          <w:rFonts w:asciiTheme="minorHAnsi" w:hAnsiTheme="minorHAnsi" w:cstheme="minorHAnsi"/>
          <w:sz w:val="22"/>
          <w:szCs w:val="22"/>
        </w:rPr>
      </w:pPr>
      <w:proofErr w:type="spellStart"/>
      <w:proofErr w:type="gramStart"/>
      <w:r w:rsidRPr="001A0060">
        <w:rPr>
          <w:rFonts w:asciiTheme="minorHAnsi" w:hAnsiTheme="minorHAnsi" w:cstheme="minorHAnsi"/>
          <w:color w:val="000000"/>
          <w:sz w:val="22"/>
          <w:szCs w:val="22"/>
        </w:rPr>
        <w:t>exp</w:t>
      </w:r>
      <w:proofErr w:type="spellEnd"/>
      <w:r w:rsidRPr="001A0060">
        <w:rPr>
          <w:rFonts w:asciiTheme="minorHAnsi" w:hAnsiTheme="minorHAnsi" w:cstheme="minorHAnsi"/>
          <w:color w:val="000000"/>
          <w:sz w:val="22"/>
          <w:szCs w:val="22"/>
        </w:rPr>
        <w:t>(</w:t>
      </w:r>
      <w:proofErr w:type="gramEnd"/>
      <w:r w:rsidRPr="001A0060">
        <w:rPr>
          <w:rFonts w:asciiTheme="minorHAnsi" w:hAnsiTheme="minorHAnsi" w:cstheme="minorHAnsi"/>
          <w:color w:val="000000"/>
          <w:sz w:val="22"/>
          <w:szCs w:val="22"/>
        </w:rPr>
        <w:t>.</w:t>
      </w:r>
      <w:r w:rsidRPr="001A0060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-1.471</w:t>
      </w:r>
      <w:r w:rsidRPr="001A0060">
        <w:rPr>
          <w:rFonts w:asciiTheme="minorHAnsi" w:hAnsiTheme="minorHAnsi" w:cstheme="minorHAnsi"/>
          <w:color w:val="000000"/>
          <w:sz w:val="22"/>
          <w:szCs w:val="22"/>
        </w:rPr>
        <w:t xml:space="preserve">) = </w:t>
      </w:r>
      <w:r w:rsidRPr="001A0060">
        <w:rPr>
          <w:rFonts w:asciiTheme="minorHAnsi" w:hAnsiTheme="minorHAnsi" w:cstheme="minorHAnsi"/>
          <w:color w:val="222222"/>
          <w:sz w:val="22"/>
          <w:szCs w:val="22"/>
          <w:shd w:val="clear" w:color="auto" w:fill="FFFFFF"/>
        </w:rPr>
        <w:t>0.2296</w:t>
      </w:r>
    </w:p>
    <w:p w14:paraId="445B1CE3" w14:textId="556DF4BB" w:rsidR="001A0060" w:rsidRPr="001A0060" w:rsidRDefault="001A0060" w:rsidP="001A0060">
      <w:pPr>
        <w:rPr>
          <w:rFonts w:asciiTheme="minorHAnsi" w:hAnsiTheme="minorHAnsi" w:cstheme="minorHAnsi"/>
          <w:sz w:val="22"/>
          <w:szCs w:val="22"/>
        </w:rPr>
      </w:pPr>
    </w:p>
    <w:p w14:paraId="44EC3ACD" w14:textId="72029543" w:rsidR="004216BA" w:rsidRPr="001A0060" w:rsidRDefault="001A0060" w:rsidP="001A0060">
      <w:pPr>
        <w:shd w:val="clear" w:color="auto" w:fill="FFFFFF"/>
        <w:spacing w:after="315"/>
        <w:rPr>
          <w:rFonts w:asciiTheme="minorHAnsi" w:hAnsiTheme="minorHAnsi" w:cstheme="minorHAnsi"/>
          <w:color w:val="000000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Which </w:t>
      </w:r>
      <w:proofErr w:type="gramStart"/>
      <w:r>
        <w:rPr>
          <w:rFonts w:asciiTheme="minorHAnsi" w:hAnsiTheme="minorHAnsi" w:cstheme="minorHAnsi"/>
          <w:sz w:val="22"/>
          <w:szCs w:val="22"/>
        </w:rPr>
        <w:t>is</w:t>
      </w:r>
      <w:proofErr w:type="gramEnd"/>
      <w:r>
        <w:rPr>
          <w:rFonts w:asciiTheme="minorHAnsi" w:hAnsiTheme="minorHAnsi" w:cstheme="minorHAnsi"/>
          <w:sz w:val="22"/>
          <w:szCs w:val="22"/>
        </w:rPr>
        <w:t xml:space="preserve"> the odds of</w:t>
      </w:r>
      <w:r w:rsidRPr="009848CF">
        <w:rPr>
          <w:rFonts w:asciiTheme="minorHAnsi" w:hAnsiTheme="minorHAnsi" w:cstheme="minorHAnsi"/>
          <w:color w:val="000000"/>
          <w:sz w:val="22"/>
          <w:szCs w:val="22"/>
        </w:rPr>
        <w:t xml:space="preserve"> being in an honors class</w:t>
      </w:r>
      <w:r>
        <w:rPr>
          <w:rFonts w:asciiTheme="minorHAnsi" w:hAnsiTheme="minorHAnsi" w:cstheme="minorHAnsi"/>
          <w:color w:val="000000"/>
          <w:sz w:val="22"/>
          <w:szCs w:val="22"/>
        </w:rPr>
        <w:t xml:space="preserve"> in male</w:t>
      </w:r>
      <w:r w:rsidRPr="009848CF">
        <w:rPr>
          <w:rFonts w:asciiTheme="minorHAnsi" w:hAnsiTheme="minorHAnsi" w:cstheme="minorHAnsi"/>
          <w:color w:val="000000"/>
          <w:sz w:val="22"/>
          <w:szCs w:val="22"/>
        </w:rPr>
        <w:t xml:space="preserve">.  </w:t>
      </w:r>
      <w:r>
        <w:rPr>
          <w:rFonts w:asciiTheme="minorHAnsi" w:hAnsiTheme="minorHAnsi" w:cstheme="minorHAnsi"/>
          <w:color w:val="000000"/>
          <w:sz w:val="22"/>
          <w:szCs w:val="22"/>
        </w:rPr>
        <w:t xml:space="preserve"> </w:t>
      </w:r>
    </w:p>
    <w:p w14:paraId="3C827B9F" w14:textId="74CD5FAB" w:rsidR="004216BA" w:rsidRDefault="004216BA" w:rsidP="00CF080E">
      <w:pPr>
        <w:rPr>
          <w:rFonts w:asciiTheme="minorHAnsi" w:hAnsiTheme="minorHAnsi" w:cstheme="minorHAnsi"/>
          <w:sz w:val="22"/>
          <w:szCs w:val="22"/>
        </w:rPr>
      </w:pPr>
    </w:p>
    <w:p w14:paraId="05DC2C52" w14:textId="27459359" w:rsidR="004216BA" w:rsidRDefault="004216BA" w:rsidP="00CF080E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Note equations in this form for logistic regression are fine as well:</w:t>
      </w:r>
    </w:p>
    <w:p w14:paraId="333293A7" w14:textId="36572ABC" w:rsidR="004216BA" w:rsidRDefault="004216BA" w:rsidP="00CF080E">
      <w:pPr>
        <w:rPr>
          <w:rFonts w:asciiTheme="minorHAnsi" w:hAnsiTheme="minorHAnsi" w:cstheme="minorHAnsi"/>
          <w:sz w:val="22"/>
          <w:szCs w:val="22"/>
        </w:rPr>
      </w:pPr>
    </w:p>
    <w:p w14:paraId="490F498F" w14:textId="35846035" w:rsidR="004216BA" w:rsidRPr="00395DF3" w:rsidRDefault="004216BA" w:rsidP="00CF080E">
      <w:pPr>
        <w:rPr>
          <w:rFonts w:asciiTheme="minorHAnsi" w:hAnsiTheme="minorHAnsi" w:cstheme="minorHAnsi"/>
          <w:sz w:val="22"/>
          <w:szCs w:val="22"/>
        </w:rPr>
      </w:pPr>
      <w:r w:rsidRPr="009848CF">
        <w:rPr>
          <w:rFonts w:cstheme="minorHAnsi"/>
          <w:noProof/>
        </w:rPr>
        <w:drawing>
          <wp:inline distT="0" distB="0" distL="0" distR="0" wp14:anchorId="326BA866" wp14:editId="5C735C02">
            <wp:extent cx="5943600" cy="2917190"/>
            <wp:effectExtent l="0" t="0" r="0" b="381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Screen Shot 2018-11-04 at 10.18.06 PM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917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16BF9A" w14:textId="3EA4C3D0" w:rsidR="00D16510" w:rsidRPr="00395DF3" w:rsidRDefault="00D16510" w:rsidP="00CF32DF">
      <w:pPr>
        <w:pStyle w:val="NoSpacing"/>
        <w:rPr>
          <w:rFonts w:cstheme="minorHAnsi"/>
        </w:rPr>
      </w:pPr>
    </w:p>
    <w:p w14:paraId="7CA919A2" w14:textId="7E494AAB" w:rsidR="00D16510" w:rsidRPr="00395DF3" w:rsidRDefault="00D16510" w:rsidP="00B5288B">
      <w:pPr>
        <w:pStyle w:val="NoSpacing"/>
        <w:rPr>
          <w:rFonts w:cstheme="minorHAnsi"/>
        </w:rPr>
      </w:pPr>
    </w:p>
    <w:p w14:paraId="5CC274D6" w14:textId="509D9197" w:rsidR="00D16510" w:rsidRDefault="00D16510" w:rsidP="00B5288B">
      <w:pPr>
        <w:pStyle w:val="NoSpacing"/>
        <w:rPr>
          <w:rFonts w:cstheme="minorHAnsi"/>
        </w:rPr>
      </w:pPr>
    </w:p>
    <w:p w14:paraId="44B2B6BB" w14:textId="77777777" w:rsidR="004216BA" w:rsidRPr="00395DF3" w:rsidRDefault="004216BA" w:rsidP="004216BA">
      <w:pPr>
        <w:rPr>
          <w:rFonts w:asciiTheme="minorHAnsi" w:hAnsiTheme="minorHAnsi" w:cstheme="minorHAnsi"/>
          <w:sz w:val="22"/>
          <w:szCs w:val="22"/>
        </w:rPr>
      </w:pPr>
      <w:r w:rsidRPr="00395DF3">
        <w:rPr>
          <w:rFonts w:asciiTheme="minorHAnsi" w:hAnsiTheme="minorHAnsi" w:cstheme="minorHAnsi"/>
          <w:i/>
          <w:iCs/>
          <w:sz w:val="22"/>
          <w:szCs w:val="22"/>
        </w:rPr>
        <w:t xml:space="preserve">P </w:t>
      </w:r>
      <w:r w:rsidRPr="00395DF3">
        <w:rPr>
          <w:rFonts w:asciiTheme="minorHAnsi" w:hAnsiTheme="minorHAnsi" w:cstheme="minorHAnsi"/>
          <w:sz w:val="22"/>
          <w:szCs w:val="22"/>
        </w:rPr>
        <w:t>can be computed from the regression equation for a given value of X.</w:t>
      </w:r>
    </w:p>
    <w:p w14:paraId="171901BF" w14:textId="77777777" w:rsidR="004216BA" w:rsidRPr="00395DF3" w:rsidRDefault="008F0BBE" w:rsidP="004216BA">
      <w:pPr>
        <w:jc w:val="center"/>
        <w:rPr>
          <w:rFonts w:asciiTheme="minorHAnsi" w:hAnsiTheme="minorHAnsi" w:cstheme="minorHAnsi"/>
          <w:sz w:val="22"/>
          <w:szCs w:val="22"/>
        </w:rPr>
      </w:pPr>
      <w:r w:rsidRPr="008F0BBE">
        <w:rPr>
          <w:rFonts w:asciiTheme="minorHAnsi" w:hAnsiTheme="minorHAnsi" w:cstheme="minorHAnsi"/>
          <w:noProof/>
          <w:position w:val="-32"/>
          <w:sz w:val="22"/>
          <w:szCs w:val="22"/>
        </w:rPr>
        <w:object w:dxaOrig="2920" w:dyaOrig="740" w14:anchorId="4319FF71">
          <v:shape id="_x0000_i1026" type="#_x0000_t75" alt="" style="width:145.8pt;height:37.1pt;mso-width-percent:0;mso-height-percent:0;mso-width-percent:0;mso-height-percent:0" o:ole="">
            <v:imagedata r:id="rId12" o:title=""/>
          </v:shape>
          <o:OLEObject Type="Embed" ProgID="Equation.DSMT4" ShapeID="_x0000_i1026" DrawAspect="Content" ObjectID="_1614965588" r:id="rId13"/>
        </w:object>
      </w:r>
    </w:p>
    <w:p w14:paraId="3564BFC0" w14:textId="77777777" w:rsidR="004216BA" w:rsidRPr="00395DF3" w:rsidRDefault="004216BA" w:rsidP="004216BA">
      <w:pPr>
        <w:pStyle w:val="NoSpacing"/>
        <w:rPr>
          <w:rFonts w:cstheme="minorHAnsi"/>
          <w:color w:val="CD0000"/>
        </w:rPr>
      </w:pPr>
    </w:p>
    <w:p w14:paraId="751CE789" w14:textId="77777777" w:rsidR="004216BA" w:rsidRPr="00395DF3" w:rsidRDefault="004216BA" w:rsidP="004216BA">
      <w:pPr>
        <w:pStyle w:val="NoSpacing"/>
        <w:rPr>
          <w:rFonts w:cstheme="minorHAnsi"/>
          <w:color w:val="CD0000"/>
        </w:rPr>
      </w:pPr>
    </w:p>
    <w:p w14:paraId="70EB7B36" w14:textId="77777777" w:rsidR="004216BA" w:rsidRPr="00395DF3" w:rsidRDefault="004216BA" w:rsidP="004216BA">
      <w:pPr>
        <w:pStyle w:val="NoSpacing"/>
        <w:rPr>
          <w:rFonts w:cstheme="minorHAnsi"/>
          <w:color w:val="000000" w:themeColor="text1"/>
        </w:rPr>
      </w:pPr>
    </w:p>
    <w:p w14:paraId="14E2BDFB" w14:textId="77777777" w:rsidR="004216BA" w:rsidRPr="00395DF3" w:rsidRDefault="004216BA" w:rsidP="004216BA">
      <w:pPr>
        <w:pStyle w:val="NoSpacing"/>
        <w:rPr>
          <w:rFonts w:cstheme="minorHAnsi"/>
          <w:color w:val="000000" w:themeColor="text1"/>
        </w:rPr>
      </w:pPr>
    </w:p>
    <w:p w14:paraId="599F074C" w14:textId="77777777" w:rsidR="004216BA" w:rsidRPr="00395DF3" w:rsidRDefault="004216BA" w:rsidP="004216BA">
      <w:pPr>
        <w:pStyle w:val="NoSpacing"/>
        <w:rPr>
          <w:rFonts w:cstheme="minorHAnsi"/>
          <w:color w:val="000000" w:themeColor="text1"/>
        </w:rPr>
      </w:pPr>
      <w:r w:rsidRPr="00395DF3">
        <w:rPr>
          <w:rFonts w:cstheme="minorHAnsi"/>
          <w:color w:val="000000" w:themeColor="text1"/>
        </w:rPr>
        <w:t>Note that the change (i.e. increase) will be the difference with an X=1 and X=0 (i.e. P(X=1) - P(X=0))</w:t>
      </w:r>
    </w:p>
    <w:p w14:paraId="44E7C287" w14:textId="77777777" w:rsidR="004216BA" w:rsidRPr="00395DF3" w:rsidRDefault="004216BA" w:rsidP="004216BA">
      <w:pPr>
        <w:pStyle w:val="NoSpacing"/>
        <w:rPr>
          <w:rFonts w:cstheme="minorHAnsi"/>
          <w:color w:val="000000" w:themeColor="text1"/>
        </w:rPr>
      </w:pPr>
    </w:p>
    <w:p w14:paraId="0A1E9FAB" w14:textId="77777777" w:rsidR="004216BA" w:rsidRPr="00395DF3" w:rsidRDefault="004216BA" w:rsidP="004216BA">
      <w:pPr>
        <w:pStyle w:val="NoSpacing"/>
        <w:rPr>
          <w:rFonts w:cstheme="minorHAnsi"/>
          <w:color w:val="000000" w:themeColor="text1"/>
        </w:rPr>
      </w:pPr>
      <w:r w:rsidRPr="00395DF3">
        <w:rPr>
          <w:rFonts w:cstheme="minorHAnsi"/>
          <w:color w:val="000000" w:themeColor="text1"/>
        </w:rPr>
        <w:t>Please note that</w:t>
      </w:r>
    </w:p>
    <w:p w14:paraId="53E028CE" w14:textId="77777777" w:rsidR="004216BA" w:rsidRPr="00395DF3" w:rsidRDefault="004216BA" w:rsidP="004216BA">
      <w:pPr>
        <w:pStyle w:val="NoSpacing"/>
        <w:rPr>
          <w:rFonts w:cstheme="minorHAnsi"/>
          <w:color w:val="000000" w:themeColor="text1"/>
        </w:rPr>
      </w:pPr>
    </w:p>
    <w:p w14:paraId="598A3DD4" w14:textId="77777777" w:rsidR="004216BA" w:rsidRPr="00395DF3" w:rsidRDefault="004216BA" w:rsidP="004216BA">
      <w:pPr>
        <w:pStyle w:val="NoSpacing"/>
        <w:rPr>
          <w:rFonts w:cstheme="minorHAnsi"/>
          <w:color w:val="000000" w:themeColor="text1"/>
        </w:rPr>
      </w:pPr>
      <w:r w:rsidRPr="00395DF3">
        <w:rPr>
          <w:rFonts w:cstheme="minorHAnsi"/>
          <w:noProof/>
          <w:color w:val="000000" w:themeColor="text1"/>
        </w:rPr>
        <w:lastRenderedPageBreak/>
        <w:drawing>
          <wp:inline distT="0" distB="0" distL="0" distR="0" wp14:anchorId="7C82811D" wp14:editId="35A0416D">
            <wp:extent cx="5943600" cy="87820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creen Shot 2018-11-16 at 7.58.13 PM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78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72C370" w14:textId="77777777" w:rsidR="004216BA" w:rsidRPr="00395DF3" w:rsidRDefault="004216BA" w:rsidP="004216BA">
      <w:pPr>
        <w:pStyle w:val="NoSpacing"/>
        <w:rPr>
          <w:rFonts w:cstheme="minorHAnsi"/>
        </w:rPr>
      </w:pPr>
    </w:p>
    <w:p w14:paraId="78C055DC" w14:textId="77777777" w:rsidR="004216BA" w:rsidRPr="00395DF3" w:rsidRDefault="004216BA" w:rsidP="004216BA">
      <w:pPr>
        <w:pStyle w:val="NoSpacing"/>
        <w:rPr>
          <w:rFonts w:cstheme="minorHAnsi"/>
        </w:rPr>
      </w:pPr>
      <w:r>
        <w:rPr>
          <w:rFonts w:cstheme="minorHAnsi"/>
        </w:rPr>
        <w:t>E</w:t>
      </w:r>
      <w:r w:rsidRPr="00395DF3">
        <w:rPr>
          <w:rFonts w:cstheme="minorHAnsi"/>
        </w:rPr>
        <w:t>ither form of the equation is fine.</w:t>
      </w:r>
    </w:p>
    <w:p w14:paraId="05AABF47" w14:textId="77777777" w:rsidR="004216BA" w:rsidRPr="00395DF3" w:rsidRDefault="004216BA" w:rsidP="004216BA">
      <w:pPr>
        <w:pStyle w:val="NoSpacing"/>
        <w:rPr>
          <w:rFonts w:cstheme="minorHAnsi"/>
        </w:rPr>
      </w:pPr>
    </w:p>
    <w:p w14:paraId="0278BF11" w14:textId="77777777" w:rsidR="004216BA" w:rsidRPr="009848CF" w:rsidRDefault="004216BA" w:rsidP="004216BA">
      <w:pPr>
        <w:pStyle w:val="NoSpacing"/>
        <w:rPr>
          <w:rFonts w:cstheme="minorHAnsi"/>
          <w:color w:val="CD0000"/>
        </w:rPr>
      </w:pPr>
    </w:p>
    <w:p w14:paraId="6D46B275" w14:textId="77777777" w:rsidR="004216BA" w:rsidRPr="009848CF" w:rsidRDefault="004216BA" w:rsidP="004216BA">
      <w:pPr>
        <w:shd w:val="clear" w:color="auto" w:fill="FFFFFF"/>
        <w:spacing w:after="315"/>
        <w:rPr>
          <w:rFonts w:asciiTheme="minorHAnsi" w:hAnsiTheme="minorHAnsi" w:cstheme="minorHAnsi"/>
          <w:color w:val="000000"/>
          <w:sz w:val="22"/>
          <w:szCs w:val="22"/>
        </w:rPr>
      </w:pPr>
      <w:r w:rsidRPr="009848CF">
        <w:rPr>
          <w:rFonts w:asciiTheme="minorHAnsi" w:hAnsiTheme="minorHAnsi" w:cstheme="minorHAnsi"/>
          <w:color w:val="000000"/>
          <w:sz w:val="22"/>
          <w:szCs w:val="22"/>
        </w:rPr>
        <w:t>NOTE THIS IS NOT THE SAME AS THE EQUATION FOR MULTI-CLASS REGRESSION (i.e. Regression with more the two class) BELOW</w:t>
      </w:r>
    </w:p>
    <w:p w14:paraId="4C39370E" w14:textId="77777777" w:rsidR="004216BA" w:rsidRPr="009848CF" w:rsidRDefault="004216BA" w:rsidP="004216BA">
      <w:pPr>
        <w:shd w:val="clear" w:color="auto" w:fill="FFFFFF"/>
        <w:spacing w:after="315"/>
        <w:rPr>
          <w:rFonts w:asciiTheme="minorHAnsi" w:hAnsiTheme="minorHAnsi" w:cstheme="minorHAnsi"/>
          <w:color w:val="000000"/>
          <w:sz w:val="22"/>
          <w:szCs w:val="22"/>
        </w:rPr>
      </w:pPr>
      <w:r w:rsidRPr="009848CF">
        <w:rPr>
          <w:rFonts w:asciiTheme="minorHAnsi" w:hAnsiTheme="minorHAnsi" w:cstheme="minorHAnsi"/>
          <w:noProof/>
          <w:color w:val="CD0000"/>
          <w:sz w:val="22"/>
          <w:szCs w:val="22"/>
        </w:rPr>
        <w:drawing>
          <wp:inline distT="0" distB="0" distL="0" distR="0" wp14:anchorId="5FFAD13B" wp14:editId="3439AE15">
            <wp:extent cx="5943600" cy="317944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Screen Shot 2018-11-04 at 10.32.14 PM.pn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79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01EAED" w14:textId="265D7A8F" w:rsidR="004216BA" w:rsidRDefault="004216BA" w:rsidP="004216BA">
      <w:pPr>
        <w:shd w:val="clear" w:color="auto" w:fill="FFFFFF"/>
        <w:spacing w:after="315"/>
        <w:rPr>
          <w:rFonts w:asciiTheme="minorHAnsi" w:hAnsiTheme="minorHAnsi" w:cstheme="minorHAnsi"/>
          <w:color w:val="000000"/>
          <w:sz w:val="22"/>
          <w:szCs w:val="22"/>
        </w:rPr>
      </w:pPr>
      <w:r>
        <w:rPr>
          <w:rFonts w:asciiTheme="minorHAnsi" w:hAnsiTheme="minorHAnsi" w:cstheme="minorHAnsi"/>
          <w:color w:val="000000"/>
          <w:sz w:val="22"/>
          <w:szCs w:val="22"/>
        </w:rPr>
        <w:t xml:space="preserve">We can also show that the </w:t>
      </w:r>
      <w:proofErr w:type="gramStart"/>
      <w:r>
        <w:rPr>
          <w:rFonts w:asciiTheme="minorHAnsi" w:hAnsiTheme="minorHAnsi" w:cstheme="minorHAnsi"/>
          <w:color w:val="000000"/>
          <w:sz w:val="22"/>
          <w:szCs w:val="22"/>
        </w:rPr>
        <w:t>one unit</w:t>
      </w:r>
      <w:proofErr w:type="gramEnd"/>
      <w:r>
        <w:rPr>
          <w:rFonts w:asciiTheme="minorHAnsi" w:hAnsiTheme="minorHAnsi" w:cstheme="minorHAnsi"/>
          <w:color w:val="000000"/>
          <w:sz w:val="22"/>
          <w:szCs w:val="22"/>
        </w:rPr>
        <w:t xml:space="preserve"> </w:t>
      </w:r>
      <w:r w:rsidRPr="009848CF">
        <w:rPr>
          <w:rFonts w:asciiTheme="minorHAnsi" w:hAnsiTheme="minorHAnsi" w:cstheme="minorHAnsi"/>
          <w:color w:val="000000"/>
          <w:sz w:val="22"/>
          <w:szCs w:val="22"/>
        </w:rPr>
        <w:t xml:space="preserve">increase does not depend on the value that </w:t>
      </w:r>
      <w:r>
        <w:rPr>
          <w:rFonts w:asciiTheme="minorHAnsi" w:hAnsiTheme="minorHAnsi" w:cstheme="minorHAnsi"/>
          <w:color w:val="000000"/>
          <w:sz w:val="22"/>
          <w:szCs w:val="22"/>
        </w:rPr>
        <w:t>female</w:t>
      </w:r>
      <w:r w:rsidRPr="009848CF">
        <w:rPr>
          <w:rFonts w:asciiTheme="minorHAnsi" w:hAnsiTheme="minorHAnsi" w:cstheme="minorHAnsi"/>
          <w:color w:val="000000"/>
          <w:sz w:val="22"/>
          <w:szCs w:val="22"/>
        </w:rPr>
        <w:t xml:space="preserve"> is held at.</w:t>
      </w:r>
    </w:p>
    <w:p w14:paraId="50835CB5" w14:textId="77777777" w:rsidR="004216BA" w:rsidRDefault="004216BA" w:rsidP="00B5288B">
      <w:pPr>
        <w:pStyle w:val="NoSpacing"/>
        <w:rPr>
          <w:rFonts w:cstheme="minorHAnsi"/>
        </w:rPr>
      </w:pPr>
    </w:p>
    <w:p w14:paraId="72654DCB" w14:textId="77777777" w:rsidR="004216BA" w:rsidRPr="00395DF3" w:rsidRDefault="004216BA" w:rsidP="00B5288B">
      <w:pPr>
        <w:pStyle w:val="NoSpacing"/>
        <w:rPr>
          <w:rFonts w:cstheme="minorHAnsi"/>
        </w:rPr>
      </w:pPr>
    </w:p>
    <w:p w14:paraId="57E115A6" w14:textId="55E3344F" w:rsidR="00CE1B21" w:rsidRPr="00395DF3" w:rsidRDefault="00CE1B21" w:rsidP="00CE1B21">
      <w:pPr>
        <w:pStyle w:val="NoSpacing"/>
        <w:rPr>
          <w:rFonts w:cstheme="minorHAnsi"/>
        </w:rPr>
      </w:pPr>
      <w:r w:rsidRPr="00395DF3">
        <w:rPr>
          <w:rFonts w:cstheme="minorHAnsi"/>
          <w:color w:val="CD0000"/>
        </w:rPr>
        <w:t>Q</w:t>
      </w:r>
      <w:r w:rsidR="00D4010F">
        <w:rPr>
          <w:rFonts w:cstheme="minorHAnsi"/>
          <w:color w:val="CD0000"/>
        </w:rPr>
        <w:t>5</w:t>
      </w:r>
      <w:r w:rsidRPr="00395DF3">
        <w:rPr>
          <w:rFonts w:cstheme="minorHAnsi"/>
          <w:color w:val="CD0000"/>
        </w:rPr>
        <w:t xml:space="preserve"> (</w:t>
      </w:r>
      <w:r w:rsidR="00E40BE0">
        <w:rPr>
          <w:rFonts w:cstheme="minorHAnsi"/>
          <w:color w:val="CD0000"/>
        </w:rPr>
        <w:t>15 Points</w:t>
      </w:r>
      <w:r w:rsidRPr="00395DF3">
        <w:rPr>
          <w:rFonts w:cstheme="minorHAnsi"/>
          <w:color w:val="CD0000"/>
        </w:rPr>
        <w:t>)</w:t>
      </w:r>
      <w:r w:rsidRPr="00395DF3">
        <w:rPr>
          <w:rFonts w:cstheme="minorHAnsi"/>
          <w:color w:val="000000"/>
        </w:rPr>
        <w:t xml:space="preserve"> </w:t>
      </w:r>
      <w:r w:rsidRPr="00395DF3">
        <w:rPr>
          <w:rFonts w:cstheme="minorHAnsi"/>
        </w:rPr>
        <w:t>Calculate the</w:t>
      </w:r>
      <w:r w:rsidR="001A1F1B" w:rsidRPr="00395DF3">
        <w:rPr>
          <w:rFonts w:cstheme="minorHAnsi"/>
        </w:rPr>
        <w:t xml:space="preserve"> increase in</w:t>
      </w:r>
      <w:r w:rsidRPr="00395DF3">
        <w:rPr>
          <w:rFonts w:cstheme="minorHAnsi"/>
        </w:rPr>
        <w:t xml:space="preserve"> </w:t>
      </w:r>
      <w:r w:rsidR="00D4010F">
        <w:rPr>
          <w:rFonts w:cstheme="minorHAnsi"/>
        </w:rPr>
        <w:t>the odds</w:t>
      </w:r>
      <w:r w:rsidRPr="00395DF3">
        <w:rPr>
          <w:rFonts w:cstheme="minorHAnsi"/>
        </w:rPr>
        <w:t xml:space="preserve"> of </w:t>
      </w:r>
      <w:r w:rsidR="001A1F1B" w:rsidRPr="00395DF3">
        <w:rPr>
          <w:rFonts w:cstheme="minorHAnsi"/>
        </w:rPr>
        <w:t>receiving honors if one is female given the table in</w:t>
      </w:r>
      <w:r w:rsidRPr="00395DF3">
        <w:rPr>
          <w:rFonts w:cstheme="minorHAnsi"/>
        </w:rPr>
        <w:t xml:space="preserve"> Q</w:t>
      </w:r>
      <w:r w:rsidR="00D4010F">
        <w:rPr>
          <w:rFonts w:cstheme="minorHAnsi"/>
        </w:rPr>
        <w:t>4</w:t>
      </w:r>
      <w:r w:rsidRPr="00395DF3">
        <w:rPr>
          <w:rFonts w:cstheme="minorHAnsi"/>
        </w:rPr>
        <w:t>.</w:t>
      </w:r>
    </w:p>
    <w:p w14:paraId="71085945" w14:textId="77777777" w:rsidR="00CE1B21" w:rsidRPr="00395DF3" w:rsidRDefault="00CE1B21" w:rsidP="00CE1B21">
      <w:pPr>
        <w:pStyle w:val="NoSpacing"/>
        <w:rPr>
          <w:rFonts w:cstheme="minorHAnsi"/>
          <w:color w:val="CD0000"/>
        </w:rPr>
      </w:pPr>
    </w:p>
    <w:p w14:paraId="68558F58" w14:textId="7E63FB6A" w:rsidR="00CE1B21" w:rsidRPr="00395DF3" w:rsidRDefault="00CE1B21" w:rsidP="00CE1B21">
      <w:pPr>
        <w:pStyle w:val="NoSpacing"/>
        <w:rPr>
          <w:rFonts w:cstheme="minorHAnsi"/>
          <w:color w:val="CD0000"/>
        </w:rPr>
      </w:pPr>
      <w:r w:rsidRPr="00395DF3">
        <w:rPr>
          <w:rFonts w:cstheme="minorHAnsi"/>
          <w:color w:val="CD0000"/>
        </w:rPr>
        <w:t>Solution:</w:t>
      </w:r>
    </w:p>
    <w:p w14:paraId="22BC54C1" w14:textId="4340A871" w:rsidR="00E54FB9" w:rsidRDefault="00E54FB9" w:rsidP="00CF32DF">
      <w:pPr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</w:pPr>
    </w:p>
    <w:p w14:paraId="400CC890" w14:textId="77777777" w:rsidR="00D4010F" w:rsidRPr="00395DF3" w:rsidRDefault="00D4010F" w:rsidP="00D4010F">
      <w:pPr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</w:pPr>
      <w:r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 xml:space="preserve">Note calculating the change (i.e. increase) in </w:t>
      </w:r>
      <w:r w:rsidRPr="00395DF3">
        <w:rPr>
          <w:rFonts w:asciiTheme="minorHAnsi" w:hAnsiTheme="minorHAnsi" w:cstheme="minorHAnsi"/>
          <w:sz w:val="22"/>
          <w:szCs w:val="22"/>
        </w:rPr>
        <w:t xml:space="preserve">probability or just the probability </w:t>
      </w:r>
      <w:r>
        <w:rPr>
          <w:rFonts w:asciiTheme="minorHAnsi" w:hAnsiTheme="minorHAnsi" w:cstheme="minorHAnsi"/>
          <w:sz w:val="22"/>
          <w:szCs w:val="22"/>
        </w:rPr>
        <w:t>or odds or log-odds are different.</w:t>
      </w:r>
    </w:p>
    <w:p w14:paraId="228AC0A2" w14:textId="77777777" w:rsidR="00D4010F" w:rsidRDefault="00D4010F" w:rsidP="00CF32DF">
      <w:pPr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</w:pPr>
    </w:p>
    <w:p w14:paraId="57696138" w14:textId="77777777" w:rsidR="00D4010F" w:rsidRPr="003F0EFB" w:rsidRDefault="00D4010F" w:rsidP="00D4010F">
      <w:pPr>
        <w:pStyle w:val="NoSpacing"/>
        <w:rPr>
          <w:rFonts w:cstheme="minorHAnsi"/>
          <w:i/>
          <w:u w:val="single"/>
        </w:rPr>
      </w:pPr>
      <w:r w:rsidRPr="003F0EFB">
        <w:rPr>
          <w:rFonts w:cstheme="minorHAnsi"/>
          <w:i/>
          <w:u w:val="single"/>
        </w:rPr>
        <w:t>Odds or log-odds answer.</w:t>
      </w:r>
    </w:p>
    <w:p w14:paraId="00C37964" w14:textId="77777777" w:rsidR="00D4010F" w:rsidRDefault="00D4010F" w:rsidP="00D4010F">
      <w:pPr>
        <w:pStyle w:val="NoSpacing"/>
        <w:rPr>
          <w:rFonts w:cstheme="minorHAnsi"/>
        </w:rPr>
      </w:pPr>
    </w:p>
    <w:p w14:paraId="3DB90A67" w14:textId="77777777" w:rsidR="00D4010F" w:rsidRPr="009848CF" w:rsidRDefault="00D4010F" w:rsidP="00D4010F">
      <w:pPr>
        <w:pStyle w:val="NoSpacing"/>
        <w:rPr>
          <w:rFonts w:cstheme="minorHAnsi"/>
          <w:color w:val="000000" w:themeColor="text1"/>
        </w:rPr>
      </w:pPr>
    </w:p>
    <w:p w14:paraId="7ED0E21D" w14:textId="77777777" w:rsidR="00D4010F" w:rsidRPr="009848CF" w:rsidRDefault="00D4010F" w:rsidP="00D4010F">
      <w:pPr>
        <w:pStyle w:val="NoSpacing"/>
        <w:rPr>
          <w:rFonts w:cstheme="minorHAnsi"/>
          <w:color w:val="000000" w:themeColor="text1"/>
        </w:rPr>
      </w:pPr>
      <w:r w:rsidRPr="009848CF">
        <w:rPr>
          <w:rFonts w:cstheme="minorHAnsi"/>
          <w:color w:val="000000" w:themeColor="text1"/>
        </w:rPr>
        <w:lastRenderedPageBreak/>
        <w:t>The coefficient for </w:t>
      </w:r>
      <w:r>
        <w:rPr>
          <w:rFonts w:cstheme="minorHAnsi"/>
          <w:b/>
          <w:bCs/>
          <w:color w:val="000000" w:themeColor="text1"/>
        </w:rPr>
        <w:t>female</w:t>
      </w:r>
      <w:r w:rsidRPr="009848CF">
        <w:rPr>
          <w:rFonts w:cstheme="minorHAnsi"/>
          <w:color w:val="000000" w:themeColor="text1"/>
        </w:rPr>
        <w:t xml:space="preserve"> is the difference in the </w:t>
      </w:r>
      <w:proofErr w:type="spellStart"/>
      <w:r w:rsidRPr="009848CF">
        <w:rPr>
          <w:rFonts w:cstheme="minorHAnsi"/>
          <w:color w:val="000000" w:themeColor="text1"/>
        </w:rPr>
        <w:t>log</w:t>
      </w:r>
      <w:proofErr w:type="spellEnd"/>
      <w:r w:rsidRPr="009848CF">
        <w:rPr>
          <w:rFonts w:cstheme="minorHAnsi"/>
          <w:color w:val="000000" w:themeColor="text1"/>
        </w:rPr>
        <w:t xml:space="preserve"> odds.  In other words, for a one-unit increase in the </w:t>
      </w:r>
      <w:r>
        <w:rPr>
          <w:rFonts w:cstheme="minorHAnsi"/>
          <w:color w:val="000000" w:themeColor="text1"/>
        </w:rPr>
        <w:t>female</w:t>
      </w:r>
      <w:r w:rsidRPr="009848CF">
        <w:rPr>
          <w:rFonts w:cstheme="minorHAnsi"/>
          <w:color w:val="000000" w:themeColor="text1"/>
        </w:rPr>
        <w:t xml:space="preserve"> score, the expected change in log odds is .</w:t>
      </w:r>
      <w:r>
        <w:rPr>
          <w:rFonts w:cstheme="minorHAnsi"/>
          <w:color w:val="000000" w:themeColor="text1"/>
        </w:rPr>
        <w:t>5927822</w:t>
      </w:r>
      <w:r w:rsidRPr="009848CF">
        <w:rPr>
          <w:rFonts w:cstheme="minorHAnsi"/>
          <w:color w:val="000000" w:themeColor="text1"/>
        </w:rPr>
        <w:t>.</w:t>
      </w:r>
    </w:p>
    <w:p w14:paraId="2E7F646D" w14:textId="77777777" w:rsidR="00D4010F" w:rsidRPr="009848CF" w:rsidRDefault="00D4010F" w:rsidP="00D4010F">
      <w:pPr>
        <w:pStyle w:val="NoSpacing"/>
        <w:rPr>
          <w:rFonts w:cstheme="minorHAnsi"/>
          <w:color w:val="000000" w:themeColor="text1"/>
        </w:rPr>
      </w:pPr>
    </w:p>
    <w:p w14:paraId="683C8708" w14:textId="77777777" w:rsidR="00D4010F" w:rsidRPr="009848CF" w:rsidRDefault="00D4010F" w:rsidP="00D4010F">
      <w:pPr>
        <w:pStyle w:val="NoSpacing"/>
        <w:rPr>
          <w:rFonts w:cstheme="minorHAnsi"/>
          <w:color w:val="000000" w:themeColor="text1"/>
        </w:rPr>
      </w:pPr>
      <w:r w:rsidRPr="009848CF">
        <w:rPr>
          <w:rFonts w:cstheme="minorHAnsi"/>
          <w:color w:val="000000" w:themeColor="text1"/>
        </w:rPr>
        <w:t xml:space="preserve">Going from a </w:t>
      </w:r>
      <w:r>
        <w:rPr>
          <w:rFonts w:cstheme="minorHAnsi"/>
          <w:color w:val="000000" w:themeColor="text1"/>
        </w:rPr>
        <w:t>female</w:t>
      </w:r>
      <w:r w:rsidRPr="009848CF">
        <w:rPr>
          <w:rFonts w:cstheme="minorHAnsi"/>
          <w:color w:val="000000" w:themeColor="text1"/>
        </w:rPr>
        <w:t xml:space="preserve"> score of </w:t>
      </w:r>
      <w:r>
        <w:rPr>
          <w:rFonts w:cstheme="minorHAnsi"/>
          <w:color w:val="000000" w:themeColor="text1"/>
        </w:rPr>
        <w:t>0 (i.e. male)</w:t>
      </w:r>
      <w:r w:rsidRPr="009848CF">
        <w:rPr>
          <w:rFonts w:cstheme="minorHAnsi"/>
          <w:color w:val="000000" w:themeColor="text1"/>
        </w:rPr>
        <w:t xml:space="preserve"> to a </w:t>
      </w:r>
      <w:r>
        <w:rPr>
          <w:rFonts w:cstheme="minorHAnsi"/>
          <w:color w:val="000000" w:themeColor="text1"/>
        </w:rPr>
        <w:t>female</w:t>
      </w:r>
      <w:r w:rsidRPr="009848CF">
        <w:rPr>
          <w:rFonts w:cstheme="minorHAnsi"/>
          <w:color w:val="000000" w:themeColor="text1"/>
        </w:rPr>
        <w:t xml:space="preserve"> score of </w:t>
      </w:r>
      <w:r>
        <w:rPr>
          <w:rFonts w:cstheme="minorHAnsi"/>
          <w:color w:val="000000" w:themeColor="text1"/>
        </w:rPr>
        <w:t>1</w:t>
      </w:r>
      <w:r w:rsidRPr="009848CF">
        <w:rPr>
          <w:rFonts w:cstheme="minorHAnsi"/>
          <w:color w:val="000000" w:themeColor="text1"/>
        </w:rPr>
        <w:t xml:space="preserve"> is just a one-unit increase in in the </w:t>
      </w:r>
      <w:proofErr w:type="spellStart"/>
      <w:r w:rsidRPr="009848CF">
        <w:rPr>
          <w:rFonts w:cstheme="minorHAnsi"/>
          <w:color w:val="000000" w:themeColor="text1"/>
        </w:rPr>
        <w:t>log</w:t>
      </w:r>
      <w:proofErr w:type="spellEnd"/>
      <w:r w:rsidRPr="009848CF">
        <w:rPr>
          <w:rFonts w:cstheme="minorHAnsi"/>
          <w:color w:val="000000" w:themeColor="text1"/>
        </w:rPr>
        <w:t xml:space="preserve"> odds (i.e. 0.</w:t>
      </w:r>
      <w:r>
        <w:rPr>
          <w:rFonts w:cstheme="minorHAnsi"/>
          <w:color w:val="000000" w:themeColor="text1"/>
        </w:rPr>
        <w:t>5927822</w:t>
      </w:r>
      <w:r w:rsidRPr="009848CF">
        <w:rPr>
          <w:rFonts w:cstheme="minorHAnsi"/>
          <w:color w:val="000000" w:themeColor="text1"/>
        </w:rPr>
        <w:t>).</w:t>
      </w:r>
    </w:p>
    <w:p w14:paraId="75152B26" w14:textId="77777777" w:rsidR="00D4010F" w:rsidRPr="009848CF" w:rsidRDefault="00D4010F" w:rsidP="00D4010F">
      <w:pPr>
        <w:pStyle w:val="NoSpacing"/>
        <w:rPr>
          <w:rFonts w:cstheme="minorHAnsi"/>
          <w:color w:val="CD0000"/>
        </w:rPr>
      </w:pPr>
    </w:p>
    <w:p w14:paraId="48254A90" w14:textId="77777777" w:rsidR="00D4010F" w:rsidRPr="009848CF" w:rsidRDefault="00D4010F" w:rsidP="00D4010F">
      <w:pPr>
        <w:pStyle w:val="NoSpacing"/>
        <w:rPr>
          <w:rFonts w:cstheme="minorHAnsi"/>
          <w:color w:val="000000" w:themeColor="text1"/>
        </w:rPr>
      </w:pPr>
      <w:r w:rsidRPr="009848CF">
        <w:rPr>
          <w:rFonts w:cstheme="minorHAnsi"/>
          <w:color w:val="000000" w:themeColor="text1"/>
        </w:rPr>
        <w:t>To go from log odds to odds just exponentiate it.</w:t>
      </w:r>
    </w:p>
    <w:p w14:paraId="59AA5698" w14:textId="77777777" w:rsidR="00D4010F" w:rsidRPr="009848CF" w:rsidRDefault="00D4010F" w:rsidP="00D4010F">
      <w:pPr>
        <w:pStyle w:val="NoSpacing"/>
        <w:rPr>
          <w:rFonts w:cstheme="minorHAnsi"/>
          <w:color w:val="CD0000"/>
        </w:rPr>
      </w:pPr>
    </w:p>
    <w:p w14:paraId="76C8EEB7" w14:textId="77777777" w:rsidR="00D4010F" w:rsidRPr="004216BA" w:rsidRDefault="00D4010F" w:rsidP="00D4010F">
      <w:pPr>
        <w:rPr>
          <w:rFonts w:asciiTheme="minorHAnsi" w:hAnsiTheme="minorHAnsi" w:cstheme="minorHAnsi"/>
          <w:sz w:val="22"/>
          <w:szCs w:val="22"/>
        </w:rPr>
      </w:pPr>
      <w:proofErr w:type="spellStart"/>
      <w:proofErr w:type="gramStart"/>
      <w:r w:rsidRPr="004216BA">
        <w:rPr>
          <w:rFonts w:asciiTheme="minorHAnsi" w:hAnsiTheme="minorHAnsi" w:cstheme="minorHAnsi"/>
          <w:color w:val="000000"/>
          <w:sz w:val="22"/>
          <w:szCs w:val="22"/>
        </w:rPr>
        <w:t>exp</w:t>
      </w:r>
      <w:proofErr w:type="spellEnd"/>
      <w:r w:rsidRPr="004216BA">
        <w:rPr>
          <w:rFonts w:asciiTheme="minorHAnsi" w:hAnsiTheme="minorHAnsi" w:cstheme="minorHAnsi"/>
          <w:color w:val="000000"/>
          <w:sz w:val="22"/>
          <w:szCs w:val="22"/>
        </w:rPr>
        <w:t>(</w:t>
      </w:r>
      <w:proofErr w:type="gramEnd"/>
      <w:r w:rsidRPr="004216BA">
        <w:rPr>
          <w:rFonts w:asciiTheme="minorHAnsi" w:hAnsiTheme="minorHAnsi" w:cstheme="minorHAnsi"/>
          <w:color w:val="000000"/>
          <w:sz w:val="22"/>
          <w:szCs w:val="22"/>
        </w:rPr>
        <w:t xml:space="preserve">.5927822) = </w:t>
      </w:r>
      <w:r w:rsidRPr="004216BA">
        <w:rPr>
          <w:rFonts w:asciiTheme="minorHAnsi" w:hAnsiTheme="minorHAnsi" w:cstheme="minorHAnsi"/>
          <w:color w:val="222222"/>
          <w:sz w:val="22"/>
          <w:szCs w:val="22"/>
          <w:shd w:val="clear" w:color="auto" w:fill="FFFFFF"/>
        </w:rPr>
        <w:t>1.809014</w:t>
      </w:r>
    </w:p>
    <w:p w14:paraId="13F28A79" w14:textId="03F29513" w:rsidR="00D4010F" w:rsidRPr="00D4010F" w:rsidRDefault="00D4010F" w:rsidP="00D4010F">
      <w:pPr>
        <w:shd w:val="clear" w:color="auto" w:fill="FFFFFF"/>
        <w:spacing w:line="360" w:lineRule="atLeast"/>
        <w:rPr>
          <w:rFonts w:asciiTheme="minorHAnsi" w:hAnsiTheme="minorHAnsi" w:cstheme="minorHAnsi"/>
          <w:color w:val="000000"/>
          <w:sz w:val="22"/>
          <w:szCs w:val="22"/>
        </w:rPr>
      </w:pPr>
      <w:r w:rsidRPr="004216BA">
        <w:rPr>
          <w:rFonts w:asciiTheme="minorHAnsi" w:hAnsiTheme="minorHAnsi" w:cstheme="minorHAnsi"/>
          <w:color w:val="000000"/>
          <w:sz w:val="22"/>
          <w:szCs w:val="22"/>
        </w:rPr>
        <w:t>.</w:t>
      </w:r>
    </w:p>
    <w:p w14:paraId="24E735E0" w14:textId="77777777" w:rsidR="00D4010F" w:rsidRPr="009848CF" w:rsidRDefault="00D4010F" w:rsidP="00D4010F">
      <w:pPr>
        <w:shd w:val="clear" w:color="auto" w:fill="FFFFFF"/>
        <w:spacing w:line="360" w:lineRule="atLeast"/>
        <w:rPr>
          <w:rFonts w:asciiTheme="minorHAnsi" w:hAnsiTheme="minorHAnsi" w:cstheme="minorHAnsi"/>
          <w:color w:val="000000"/>
          <w:sz w:val="22"/>
          <w:szCs w:val="22"/>
        </w:rPr>
      </w:pPr>
    </w:p>
    <w:p w14:paraId="550AA924" w14:textId="77777777" w:rsidR="00D4010F" w:rsidRPr="009848CF" w:rsidRDefault="00D4010F" w:rsidP="00D4010F">
      <w:pPr>
        <w:shd w:val="clear" w:color="auto" w:fill="FFFFFF"/>
        <w:spacing w:after="315"/>
        <w:rPr>
          <w:rFonts w:asciiTheme="minorHAnsi" w:hAnsiTheme="minorHAnsi" w:cstheme="minorHAnsi"/>
          <w:color w:val="000000"/>
          <w:sz w:val="22"/>
          <w:szCs w:val="22"/>
        </w:rPr>
      </w:pPr>
      <w:r w:rsidRPr="009848CF">
        <w:rPr>
          <w:rFonts w:asciiTheme="minorHAnsi" w:hAnsiTheme="minorHAnsi" w:cstheme="minorHAnsi"/>
          <w:color w:val="000000"/>
          <w:sz w:val="22"/>
          <w:szCs w:val="22"/>
        </w:rPr>
        <w:t xml:space="preserve">For a one-unit increase in </w:t>
      </w:r>
      <w:r>
        <w:rPr>
          <w:rFonts w:asciiTheme="minorHAnsi" w:hAnsiTheme="minorHAnsi" w:cstheme="minorHAnsi"/>
          <w:color w:val="000000"/>
          <w:sz w:val="22"/>
          <w:szCs w:val="22"/>
        </w:rPr>
        <w:t>female</w:t>
      </w:r>
      <w:r w:rsidRPr="009848CF">
        <w:rPr>
          <w:rFonts w:asciiTheme="minorHAnsi" w:hAnsiTheme="minorHAnsi" w:cstheme="minorHAnsi"/>
          <w:color w:val="000000"/>
          <w:sz w:val="22"/>
          <w:szCs w:val="22"/>
        </w:rPr>
        <w:t xml:space="preserve"> score, we expect to see about </w:t>
      </w:r>
      <w:r>
        <w:rPr>
          <w:rFonts w:asciiTheme="minorHAnsi" w:hAnsiTheme="minorHAnsi" w:cstheme="minorHAnsi"/>
          <w:color w:val="000000"/>
          <w:sz w:val="22"/>
          <w:szCs w:val="22"/>
        </w:rPr>
        <w:t>81</w:t>
      </w:r>
      <w:r w:rsidRPr="009848CF">
        <w:rPr>
          <w:rFonts w:asciiTheme="minorHAnsi" w:hAnsiTheme="minorHAnsi" w:cstheme="minorHAnsi"/>
          <w:color w:val="000000"/>
          <w:sz w:val="22"/>
          <w:szCs w:val="22"/>
        </w:rPr>
        <w:t xml:space="preserve">% increase in the odds of being in an honors class.  </w:t>
      </w:r>
      <w:r>
        <w:rPr>
          <w:rFonts w:asciiTheme="minorHAnsi" w:hAnsiTheme="minorHAnsi" w:cstheme="minorHAnsi"/>
          <w:color w:val="000000"/>
          <w:sz w:val="22"/>
          <w:szCs w:val="22"/>
        </w:rPr>
        <w:t xml:space="preserve">That is being female, </w:t>
      </w:r>
      <w:r w:rsidRPr="009848CF">
        <w:rPr>
          <w:rFonts w:asciiTheme="minorHAnsi" w:hAnsiTheme="minorHAnsi" w:cstheme="minorHAnsi"/>
          <w:color w:val="000000"/>
          <w:sz w:val="22"/>
          <w:szCs w:val="22"/>
        </w:rPr>
        <w:t xml:space="preserve">we expect to see about </w:t>
      </w:r>
      <w:r>
        <w:rPr>
          <w:rFonts w:asciiTheme="minorHAnsi" w:hAnsiTheme="minorHAnsi" w:cstheme="minorHAnsi"/>
          <w:color w:val="000000"/>
          <w:sz w:val="22"/>
          <w:szCs w:val="22"/>
        </w:rPr>
        <w:t>81</w:t>
      </w:r>
      <w:r w:rsidRPr="009848CF">
        <w:rPr>
          <w:rFonts w:asciiTheme="minorHAnsi" w:hAnsiTheme="minorHAnsi" w:cstheme="minorHAnsi"/>
          <w:color w:val="000000"/>
          <w:sz w:val="22"/>
          <w:szCs w:val="22"/>
        </w:rPr>
        <w:t xml:space="preserve">% increase in the odds of being in an honors class.  </w:t>
      </w:r>
      <w:r>
        <w:rPr>
          <w:rFonts w:asciiTheme="minorHAnsi" w:hAnsiTheme="minorHAnsi" w:cstheme="minorHAnsi"/>
          <w:color w:val="000000"/>
          <w:sz w:val="22"/>
          <w:szCs w:val="22"/>
        </w:rPr>
        <w:t xml:space="preserve"> </w:t>
      </w:r>
    </w:p>
    <w:p w14:paraId="5AB710C2" w14:textId="4A642394" w:rsidR="00D4010F" w:rsidRPr="003F0EFB" w:rsidRDefault="00D4010F" w:rsidP="00D4010F">
      <w:pPr>
        <w:pStyle w:val="NoSpacing"/>
        <w:rPr>
          <w:rFonts w:cstheme="minorHAnsi"/>
          <w:i/>
          <w:u w:val="single"/>
        </w:rPr>
      </w:pPr>
      <w:r>
        <w:rPr>
          <w:rFonts w:cstheme="minorHAnsi"/>
          <w:i/>
          <w:u w:val="single"/>
        </w:rPr>
        <w:t>P</w:t>
      </w:r>
      <w:r w:rsidRPr="00D4010F">
        <w:rPr>
          <w:rFonts w:cstheme="minorHAnsi"/>
          <w:i/>
          <w:u w:val="single"/>
        </w:rPr>
        <w:t>robability answer</w:t>
      </w:r>
      <w:r w:rsidRPr="003F0EFB">
        <w:rPr>
          <w:rFonts w:cstheme="minorHAnsi"/>
          <w:i/>
          <w:u w:val="single"/>
        </w:rPr>
        <w:t>.</w:t>
      </w:r>
    </w:p>
    <w:p w14:paraId="631C698A" w14:textId="77777777" w:rsidR="00D4010F" w:rsidRPr="00395DF3" w:rsidRDefault="00D4010F" w:rsidP="00CF32DF">
      <w:pPr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</w:pPr>
    </w:p>
    <w:p w14:paraId="5B147ED2" w14:textId="77777777" w:rsidR="000B563A" w:rsidRPr="00395DF3" w:rsidRDefault="000B563A" w:rsidP="00CF32DF">
      <w:pPr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</w:pPr>
    </w:p>
    <w:p w14:paraId="17009FD0" w14:textId="28AB9F8C" w:rsidR="00CF32DF" w:rsidRPr="00395DF3" w:rsidRDefault="00CF32DF" w:rsidP="00CF32DF">
      <w:pPr>
        <w:rPr>
          <w:rFonts w:asciiTheme="minorHAnsi" w:hAnsiTheme="minorHAnsi" w:cstheme="minorHAnsi"/>
          <w:sz w:val="22"/>
          <w:szCs w:val="22"/>
        </w:rPr>
      </w:pPr>
      <w:r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Before trying to interpret the two parameters estimated above, let’s take a look at the crosstab of the variable </w:t>
      </w:r>
      <w:r w:rsidRPr="00395DF3">
        <w:rPr>
          <w:rFonts w:asciiTheme="minorHAnsi" w:hAnsiTheme="minorHAnsi" w:cstheme="minorHAnsi"/>
          <w:b/>
          <w:bCs/>
          <w:color w:val="000000"/>
          <w:sz w:val="22"/>
          <w:szCs w:val="22"/>
          <w:shd w:val="clear" w:color="auto" w:fill="FFFFFF"/>
        </w:rPr>
        <w:t>hon</w:t>
      </w:r>
      <w:r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 with </w:t>
      </w:r>
      <w:r w:rsidRPr="00395DF3">
        <w:rPr>
          <w:rFonts w:asciiTheme="minorHAnsi" w:hAnsiTheme="minorHAnsi" w:cstheme="minorHAnsi"/>
          <w:b/>
          <w:bCs/>
          <w:color w:val="000000"/>
          <w:sz w:val="22"/>
          <w:szCs w:val="22"/>
          <w:shd w:val="clear" w:color="auto" w:fill="FFFFFF"/>
        </w:rPr>
        <w:t>female</w:t>
      </w:r>
      <w:r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 xml:space="preserve"> in the original data.</w:t>
      </w:r>
    </w:p>
    <w:p w14:paraId="5CB105B8" w14:textId="03F275E9" w:rsidR="00CF32DF" w:rsidRPr="00395DF3" w:rsidRDefault="00CF32DF" w:rsidP="00CE1B21">
      <w:pPr>
        <w:pStyle w:val="NoSpacing"/>
        <w:rPr>
          <w:rFonts w:cstheme="minorHAnsi"/>
          <w:color w:val="CD0000"/>
        </w:rPr>
      </w:pPr>
    </w:p>
    <w:p w14:paraId="07A20DF7" w14:textId="77777777" w:rsidR="00CF32DF" w:rsidRPr="00395DF3" w:rsidRDefault="00CF32DF" w:rsidP="00CE1B21">
      <w:pPr>
        <w:pStyle w:val="NoSpacing"/>
        <w:rPr>
          <w:rFonts w:cstheme="minorHAnsi"/>
          <w:color w:val="CD0000"/>
        </w:rPr>
      </w:pPr>
    </w:p>
    <w:p w14:paraId="2E7DCD37" w14:textId="639E8527" w:rsidR="00CF32DF" w:rsidRPr="00395DF3" w:rsidRDefault="00CF32DF" w:rsidP="00CE1B21">
      <w:pPr>
        <w:pStyle w:val="NoSpacing"/>
        <w:rPr>
          <w:rFonts w:cstheme="minorHAnsi"/>
          <w:color w:val="CD0000"/>
        </w:rPr>
      </w:pPr>
      <w:r w:rsidRPr="00395DF3">
        <w:rPr>
          <w:rFonts w:cstheme="minorHAnsi"/>
          <w:noProof/>
          <w:color w:val="CD0000"/>
        </w:rPr>
        <w:drawing>
          <wp:inline distT="0" distB="0" distL="0" distR="0" wp14:anchorId="53672446" wp14:editId="3C8AF4AB">
            <wp:extent cx="5943600" cy="171767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Screen Shot 2018-11-12 at 8.11.39 PM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1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AA7A38" w14:textId="77777777" w:rsidR="001A1F1B" w:rsidRPr="00395DF3" w:rsidRDefault="001A1F1B" w:rsidP="001A1F1B">
      <w:pPr>
        <w:rPr>
          <w:rFonts w:asciiTheme="minorHAnsi" w:hAnsiTheme="minorHAnsi" w:cstheme="minorHAnsi"/>
          <w:sz w:val="22"/>
          <w:szCs w:val="22"/>
        </w:rPr>
      </w:pPr>
      <w:r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We can manually calculate these odds from the table: for males, the odds of being in the honors class are (17/91)</w:t>
      </w:r>
      <w:proofErr w:type="gramStart"/>
      <w:r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/(</w:t>
      </w:r>
      <w:proofErr w:type="gramEnd"/>
      <w:r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74/91) = 17/74 = .23; and for females, the odds of being in the honors class are (32/109)/(77/109) = 32/77 = .42.  The ratio of the odds for female to the odds for male is (32/77)</w:t>
      </w:r>
      <w:proofErr w:type="gramStart"/>
      <w:r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/(</w:t>
      </w:r>
      <w:proofErr w:type="gramEnd"/>
      <w:r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 xml:space="preserve">17/74) = (32*74)/(77*17) = 1.809.  </w:t>
      </w:r>
      <w:proofErr w:type="gramStart"/>
      <w:r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So</w:t>
      </w:r>
      <w:proofErr w:type="gramEnd"/>
      <w:r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 xml:space="preserve"> the odds for males are 17 to 74, the odds for females are 32 to 77, and the odds for female are about 81% higher than the odds for males.</w:t>
      </w:r>
    </w:p>
    <w:p w14:paraId="70AD9E1E" w14:textId="4F97C734" w:rsidR="001A1F1B" w:rsidRPr="00395DF3" w:rsidRDefault="001A1F1B" w:rsidP="00CE1B21">
      <w:pPr>
        <w:pStyle w:val="NoSpacing"/>
        <w:rPr>
          <w:rFonts w:cstheme="minorHAnsi"/>
          <w:color w:val="000000" w:themeColor="text1"/>
        </w:rPr>
      </w:pPr>
    </w:p>
    <w:p w14:paraId="0CC1FBB9" w14:textId="05E67270" w:rsidR="001A1F1B" w:rsidRPr="00395DF3" w:rsidRDefault="00CF32DF" w:rsidP="00CE1B21">
      <w:pPr>
        <w:pStyle w:val="NoSpacing"/>
        <w:rPr>
          <w:rFonts w:cstheme="minorHAnsi"/>
          <w:color w:val="000000" w:themeColor="text1"/>
        </w:rPr>
      </w:pPr>
      <w:r w:rsidRPr="00395DF3">
        <w:rPr>
          <w:rFonts w:cstheme="minorHAnsi"/>
          <w:color w:val="000000" w:themeColor="text1"/>
        </w:rPr>
        <w:t>We can get this without know</w:t>
      </w:r>
      <w:r w:rsidR="00E54FB9" w:rsidRPr="00395DF3">
        <w:rPr>
          <w:rFonts w:cstheme="minorHAnsi"/>
          <w:color w:val="000000" w:themeColor="text1"/>
        </w:rPr>
        <w:t>ing</w:t>
      </w:r>
      <w:r w:rsidRPr="00395DF3">
        <w:rPr>
          <w:rFonts w:cstheme="minorHAnsi"/>
          <w:color w:val="000000" w:themeColor="text1"/>
        </w:rPr>
        <w:t xml:space="preserve"> the original data, just the parameters of the fit.</w:t>
      </w:r>
    </w:p>
    <w:p w14:paraId="356916BC" w14:textId="77777777" w:rsidR="00CE1B21" w:rsidRPr="00395DF3" w:rsidRDefault="00CE1B21" w:rsidP="00CE1B21">
      <w:pPr>
        <w:pStyle w:val="NoSpacing"/>
        <w:rPr>
          <w:rFonts w:cstheme="minorHAnsi"/>
          <w:color w:val="CD0000"/>
        </w:rPr>
      </w:pPr>
    </w:p>
    <w:p w14:paraId="1B99F620" w14:textId="74C0F286" w:rsidR="00CE1B21" w:rsidRPr="00395DF3" w:rsidRDefault="00CE1B21" w:rsidP="00CE1B21">
      <w:pPr>
        <w:pStyle w:val="NoSpacing"/>
        <w:rPr>
          <w:rFonts w:cstheme="minorHAnsi"/>
          <w:color w:val="000000" w:themeColor="text1"/>
        </w:rPr>
      </w:pPr>
      <w:r w:rsidRPr="00395DF3">
        <w:rPr>
          <w:rFonts w:cstheme="minorHAnsi"/>
          <w:color w:val="000000" w:themeColor="text1"/>
        </w:rPr>
        <w:t xml:space="preserve">Just plug the intercept beta zero and slope beta one in to the equation below; along with an X of </w:t>
      </w:r>
    </w:p>
    <w:p w14:paraId="7C83FC91" w14:textId="77777777" w:rsidR="00CE1B21" w:rsidRPr="00395DF3" w:rsidRDefault="00CE1B21" w:rsidP="00CE1B21">
      <w:pPr>
        <w:pStyle w:val="NoSpacing"/>
        <w:rPr>
          <w:rFonts w:cstheme="minorHAnsi"/>
          <w:color w:val="CD0000"/>
        </w:rPr>
      </w:pPr>
    </w:p>
    <w:p w14:paraId="6E7D49CC" w14:textId="77777777" w:rsidR="00CE1B21" w:rsidRPr="00395DF3" w:rsidRDefault="00CE1B21" w:rsidP="00CE1B21">
      <w:pPr>
        <w:pStyle w:val="NoSpacing"/>
        <w:rPr>
          <w:rFonts w:cstheme="minorHAnsi"/>
          <w:color w:val="CD0000"/>
        </w:rPr>
      </w:pPr>
    </w:p>
    <w:p w14:paraId="23160FF0" w14:textId="318DB1FD" w:rsidR="00747079" w:rsidRPr="00395DF3" w:rsidRDefault="00747079" w:rsidP="00747079">
      <w:pPr>
        <w:rPr>
          <w:rFonts w:asciiTheme="minorHAnsi" w:hAnsiTheme="minorHAnsi" w:cstheme="minorHAnsi"/>
          <w:sz w:val="22"/>
          <w:szCs w:val="22"/>
        </w:rPr>
      </w:pPr>
      <w:r w:rsidRPr="00395DF3">
        <w:rPr>
          <w:rFonts w:asciiTheme="minorHAnsi" w:hAnsiTheme="minorHAnsi" w:cstheme="minorHAnsi"/>
          <w:i/>
          <w:iCs/>
          <w:sz w:val="22"/>
          <w:szCs w:val="22"/>
        </w:rPr>
        <w:t xml:space="preserve">P </w:t>
      </w:r>
      <w:r w:rsidRPr="00395DF3">
        <w:rPr>
          <w:rFonts w:asciiTheme="minorHAnsi" w:hAnsiTheme="minorHAnsi" w:cstheme="minorHAnsi"/>
          <w:sz w:val="22"/>
          <w:szCs w:val="22"/>
        </w:rPr>
        <w:t>can be computed from the regression equation for a given value of X.</w:t>
      </w:r>
    </w:p>
    <w:p w14:paraId="206E2D8D" w14:textId="77777777" w:rsidR="00747079" w:rsidRPr="00395DF3" w:rsidRDefault="008F0BBE" w:rsidP="00747079">
      <w:pPr>
        <w:jc w:val="center"/>
        <w:rPr>
          <w:rFonts w:asciiTheme="minorHAnsi" w:hAnsiTheme="minorHAnsi" w:cstheme="minorHAnsi"/>
          <w:sz w:val="22"/>
          <w:szCs w:val="22"/>
        </w:rPr>
      </w:pPr>
      <w:r w:rsidRPr="008F0BBE">
        <w:rPr>
          <w:rFonts w:asciiTheme="minorHAnsi" w:hAnsiTheme="minorHAnsi" w:cstheme="minorHAnsi"/>
          <w:noProof/>
          <w:position w:val="-32"/>
          <w:sz w:val="22"/>
          <w:szCs w:val="22"/>
        </w:rPr>
        <w:object w:dxaOrig="2920" w:dyaOrig="740" w14:anchorId="6A79D7E0">
          <v:shape id="_x0000_i1025" type="#_x0000_t75" alt="" style="width:145.8pt;height:37.1pt;mso-width-percent:0;mso-height-percent:0;mso-width-percent:0;mso-height-percent:0" o:ole="">
            <v:imagedata r:id="rId12" o:title=""/>
          </v:shape>
          <o:OLEObject Type="Embed" ProgID="Equation.DSMT4" ShapeID="_x0000_i1025" DrawAspect="Content" ObjectID="_1614965589" r:id="rId17"/>
        </w:object>
      </w:r>
    </w:p>
    <w:p w14:paraId="57851284" w14:textId="0F3298A1" w:rsidR="00CE1B21" w:rsidRPr="00395DF3" w:rsidRDefault="00CE1B21" w:rsidP="00CE1B21">
      <w:pPr>
        <w:pStyle w:val="NoSpacing"/>
        <w:rPr>
          <w:rFonts w:cstheme="minorHAnsi"/>
          <w:color w:val="CD0000"/>
        </w:rPr>
      </w:pPr>
    </w:p>
    <w:p w14:paraId="27243217" w14:textId="4818E708" w:rsidR="00CE1B21" w:rsidRPr="00395DF3" w:rsidRDefault="00CE1B21" w:rsidP="00CE1B21">
      <w:pPr>
        <w:pStyle w:val="NoSpacing"/>
        <w:rPr>
          <w:rFonts w:cstheme="minorHAnsi"/>
          <w:color w:val="CD0000"/>
        </w:rPr>
      </w:pPr>
    </w:p>
    <w:p w14:paraId="0D73FF9A" w14:textId="5B38AC7E" w:rsidR="00CE1B21" w:rsidRPr="00395DF3" w:rsidRDefault="00CE1B21" w:rsidP="00CE1B21">
      <w:pPr>
        <w:pStyle w:val="NoSpacing"/>
        <w:rPr>
          <w:rFonts w:cstheme="minorHAnsi"/>
          <w:color w:val="000000" w:themeColor="text1"/>
        </w:rPr>
      </w:pPr>
    </w:p>
    <w:p w14:paraId="283E3F42" w14:textId="77777777" w:rsidR="00747079" w:rsidRPr="00395DF3" w:rsidRDefault="00747079" w:rsidP="00CE1B21">
      <w:pPr>
        <w:pStyle w:val="NoSpacing"/>
        <w:rPr>
          <w:rFonts w:cstheme="minorHAnsi"/>
          <w:color w:val="000000" w:themeColor="text1"/>
        </w:rPr>
      </w:pPr>
    </w:p>
    <w:p w14:paraId="3621676D" w14:textId="65C2E96C" w:rsidR="00CE1B21" w:rsidRPr="00395DF3" w:rsidRDefault="002E6A7E" w:rsidP="00CE1B21">
      <w:pPr>
        <w:pStyle w:val="NoSpacing"/>
        <w:rPr>
          <w:rFonts w:cstheme="minorHAnsi"/>
          <w:color w:val="000000" w:themeColor="text1"/>
        </w:rPr>
      </w:pPr>
      <w:r w:rsidRPr="00395DF3">
        <w:rPr>
          <w:rFonts w:cstheme="minorHAnsi"/>
          <w:color w:val="000000" w:themeColor="text1"/>
        </w:rPr>
        <w:t>Note that the change (i.e. increase) will be the difference with an X=1 and X=0</w:t>
      </w:r>
      <w:r w:rsidR="00747079" w:rsidRPr="00395DF3">
        <w:rPr>
          <w:rFonts w:cstheme="minorHAnsi"/>
          <w:color w:val="000000" w:themeColor="text1"/>
        </w:rPr>
        <w:t xml:space="preserve"> (i.e. P(X=1) - P(X=0))</w:t>
      </w:r>
    </w:p>
    <w:p w14:paraId="20200843" w14:textId="07E9B4CE" w:rsidR="002E6A7E" w:rsidRPr="00395DF3" w:rsidRDefault="002E6A7E" w:rsidP="00CE1B21">
      <w:pPr>
        <w:pStyle w:val="NoSpacing"/>
        <w:rPr>
          <w:rFonts w:cstheme="minorHAnsi"/>
          <w:color w:val="000000" w:themeColor="text1"/>
        </w:rPr>
      </w:pPr>
    </w:p>
    <w:p w14:paraId="2BC9FABC" w14:textId="3D8B62A9" w:rsidR="002E6A7E" w:rsidRPr="00395DF3" w:rsidRDefault="00D43B1B" w:rsidP="00CE1B21">
      <w:pPr>
        <w:pStyle w:val="NoSpacing"/>
        <w:rPr>
          <w:rFonts w:cstheme="minorHAnsi"/>
          <w:color w:val="000000" w:themeColor="text1"/>
        </w:rPr>
      </w:pPr>
      <w:r w:rsidRPr="00395DF3">
        <w:rPr>
          <w:rFonts w:cstheme="minorHAnsi"/>
          <w:color w:val="000000" w:themeColor="text1"/>
        </w:rPr>
        <w:t>Please note that</w:t>
      </w:r>
    </w:p>
    <w:p w14:paraId="2754D579" w14:textId="7C8E41E5" w:rsidR="00D43B1B" w:rsidRPr="00395DF3" w:rsidRDefault="00D43B1B" w:rsidP="00CE1B21">
      <w:pPr>
        <w:pStyle w:val="NoSpacing"/>
        <w:rPr>
          <w:rFonts w:cstheme="minorHAnsi"/>
          <w:color w:val="000000" w:themeColor="text1"/>
        </w:rPr>
      </w:pPr>
    </w:p>
    <w:p w14:paraId="7882DE35" w14:textId="07B092AD" w:rsidR="00D43B1B" w:rsidRPr="00395DF3" w:rsidRDefault="001B17B1" w:rsidP="00CE1B21">
      <w:pPr>
        <w:pStyle w:val="NoSpacing"/>
        <w:rPr>
          <w:rFonts w:cstheme="minorHAnsi"/>
          <w:color w:val="000000" w:themeColor="text1"/>
        </w:rPr>
      </w:pPr>
      <w:r w:rsidRPr="00395DF3">
        <w:rPr>
          <w:rFonts w:cstheme="minorHAnsi"/>
          <w:noProof/>
          <w:color w:val="000000" w:themeColor="text1"/>
        </w:rPr>
        <w:drawing>
          <wp:inline distT="0" distB="0" distL="0" distR="0" wp14:anchorId="1BF7A921" wp14:editId="70B863F9">
            <wp:extent cx="5943600" cy="87820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creen Shot 2018-11-16 at 7.58.13 PM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78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DAA0D7" w14:textId="6CE04B8E" w:rsidR="00CE1B21" w:rsidRPr="00395DF3" w:rsidRDefault="00CE1B21" w:rsidP="00B5288B">
      <w:pPr>
        <w:pStyle w:val="NoSpacing"/>
        <w:rPr>
          <w:rFonts w:cstheme="minorHAnsi"/>
        </w:rPr>
      </w:pPr>
    </w:p>
    <w:p w14:paraId="73BF696A" w14:textId="1996D5DC" w:rsidR="001B17B1" w:rsidRDefault="008F3117" w:rsidP="00B5288B">
      <w:pPr>
        <w:pStyle w:val="NoSpacing"/>
        <w:rPr>
          <w:rFonts w:cstheme="minorHAnsi"/>
        </w:rPr>
      </w:pPr>
      <w:r>
        <w:rPr>
          <w:rFonts w:cstheme="minorHAnsi"/>
        </w:rPr>
        <w:t>E</w:t>
      </w:r>
      <w:r w:rsidR="001B17B1" w:rsidRPr="00395DF3">
        <w:rPr>
          <w:rFonts w:cstheme="minorHAnsi"/>
        </w:rPr>
        <w:t>ither form of the equation is fine.</w:t>
      </w:r>
    </w:p>
    <w:p w14:paraId="4A972460" w14:textId="29EA6B52" w:rsidR="004216BA" w:rsidRDefault="004216BA" w:rsidP="00B5288B">
      <w:pPr>
        <w:pStyle w:val="NoSpacing"/>
        <w:rPr>
          <w:rFonts w:cstheme="minorHAnsi"/>
        </w:rPr>
      </w:pPr>
      <w:r>
        <w:rPr>
          <w:rFonts w:cstheme="minorHAnsi"/>
        </w:rPr>
        <w:t xml:space="preserve"> </w:t>
      </w:r>
    </w:p>
    <w:p w14:paraId="2E3CD035" w14:textId="77777777" w:rsidR="004216BA" w:rsidRPr="00395DF3" w:rsidRDefault="004216BA" w:rsidP="00B5288B">
      <w:pPr>
        <w:pStyle w:val="NoSpacing"/>
        <w:rPr>
          <w:rFonts w:cstheme="minorHAnsi"/>
        </w:rPr>
      </w:pPr>
    </w:p>
    <w:p w14:paraId="143CD43E" w14:textId="3C085A5B" w:rsidR="007E5B22" w:rsidRPr="00395DF3" w:rsidRDefault="007E5B22" w:rsidP="007E5B22">
      <w:pPr>
        <w:shd w:val="clear" w:color="auto" w:fill="FFFFFF"/>
        <w:spacing w:after="30"/>
        <w:rPr>
          <w:rFonts w:asciiTheme="minorHAnsi" w:hAnsiTheme="minorHAnsi" w:cstheme="minorHAnsi"/>
          <w:color w:val="333333"/>
          <w:sz w:val="22"/>
          <w:szCs w:val="22"/>
        </w:rPr>
      </w:pPr>
    </w:p>
    <w:p w14:paraId="032A69B8" w14:textId="77777777" w:rsidR="007E5B22" w:rsidRPr="00395DF3" w:rsidRDefault="007E5B22" w:rsidP="00F709FD">
      <w:pPr>
        <w:pStyle w:val="NoSpacing"/>
        <w:rPr>
          <w:rFonts w:cstheme="minorHAnsi"/>
          <w:color w:val="252525"/>
        </w:rPr>
      </w:pPr>
    </w:p>
    <w:p w14:paraId="5B445823" w14:textId="77777777" w:rsidR="00045CB2" w:rsidRPr="00395DF3" w:rsidRDefault="00045CB2" w:rsidP="00045CB2">
      <w:pPr>
        <w:pStyle w:val="NoSpacing"/>
        <w:rPr>
          <w:rFonts w:cstheme="minorHAnsi"/>
          <w:color w:val="252525"/>
        </w:rPr>
      </w:pPr>
    </w:p>
    <w:p w14:paraId="6C5DB002" w14:textId="77777777" w:rsidR="00FD598E" w:rsidRPr="00395DF3" w:rsidRDefault="00FD598E" w:rsidP="00045CB2">
      <w:pPr>
        <w:pStyle w:val="NoSpacing"/>
        <w:rPr>
          <w:rFonts w:cstheme="minorHAnsi"/>
          <w:color w:val="252525"/>
        </w:rPr>
      </w:pPr>
    </w:p>
    <w:sectPr w:rsidR="00FD598E" w:rsidRPr="00395DF3">
      <w:footerReference w:type="default" r:id="rId1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CC302F8" w14:textId="77777777" w:rsidR="008F0BBE" w:rsidRDefault="008F0BBE" w:rsidP="00661765">
      <w:r>
        <w:separator/>
      </w:r>
    </w:p>
  </w:endnote>
  <w:endnote w:type="continuationSeparator" w:id="0">
    <w:p w14:paraId="5FAA21F1" w14:textId="77777777" w:rsidR="008F0BBE" w:rsidRDefault="008F0BBE" w:rsidP="006617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">
    <w:panose1 w:val="02000500000000000000"/>
    <w:charset w:val="00"/>
    <w:family w:val="auto"/>
    <w:pitch w:val="variable"/>
    <w:sig w:usb0="E00002FF" w:usb1="5000205A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45155469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212E526" w14:textId="77777777" w:rsidR="00611AD2" w:rsidRDefault="00611AD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4</w:t>
        </w:r>
        <w:r>
          <w:rPr>
            <w:noProof/>
          </w:rPr>
          <w:fldChar w:fldCharType="end"/>
        </w:r>
      </w:p>
    </w:sdtContent>
  </w:sdt>
  <w:p w14:paraId="49EDA890" w14:textId="77777777" w:rsidR="00611AD2" w:rsidRDefault="00611AD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5A3ADE6" w14:textId="77777777" w:rsidR="008F0BBE" w:rsidRDefault="008F0BBE" w:rsidP="00661765">
      <w:r>
        <w:separator/>
      </w:r>
    </w:p>
  </w:footnote>
  <w:footnote w:type="continuationSeparator" w:id="0">
    <w:p w14:paraId="7769038D" w14:textId="77777777" w:rsidR="008F0BBE" w:rsidRDefault="008F0BBE" w:rsidP="0066176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D85565"/>
    <w:multiLevelType w:val="hybridMultilevel"/>
    <w:tmpl w:val="C7A000E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362E5C"/>
    <w:multiLevelType w:val="hybridMultilevel"/>
    <w:tmpl w:val="AA38B3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300A95"/>
    <w:multiLevelType w:val="hybridMultilevel"/>
    <w:tmpl w:val="C5ACDFBC"/>
    <w:lvl w:ilvl="0" w:tplc="DCCAD02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261D2F"/>
    <w:multiLevelType w:val="hybridMultilevel"/>
    <w:tmpl w:val="06A65716"/>
    <w:lvl w:ilvl="0" w:tplc="108C3754">
      <w:start w:val="1"/>
      <w:numFmt w:val="upperLetter"/>
      <w:lvlText w:val="%1.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6B02C4"/>
    <w:multiLevelType w:val="hybridMultilevel"/>
    <w:tmpl w:val="91782E0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87E616B"/>
    <w:multiLevelType w:val="hybridMultilevel"/>
    <w:tmpl w:val="7E84ECF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9080FB8"/>
    <w:multiLevelType w:val="multilevel"/>
    <w:tmpl w:val="60D8D33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7" w15:restartNumberingAfterBreak="0">
    <w:nsid w:val="244773DC"/>
    <w:multiLevelType w:val="hybridMultilevel"/>
    <w:tmpl w:val="7C02B4A6"/>
    <w:lvl w:ilvl="0" w:tplc="C0BC86B6">
      <w:start w:val="1"/>
      <w:numFmt w:val="upperLetter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746EB9"/>
    <w:multiLevelType w:val="multilevel"/>
    <w:tmpl w:val="D92E35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31025EEF"/>
    <w:multiLevelType w:val="hybridMultilevel"/>
    <w:tmpl w:val="B108F3B2"/>
    <w:lvl w:ilvl="0" w:tplc="16AE66D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6731819"/>
    <w:multiLevelType w:val="multilevel"/>
    <w:tmpl w:val="72B4E342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3C457219"/>
    <w:multiLevelType w:val="hybridMultilevel"/>
    <w:tmpl w:val="179E81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12D188C"/>
    <w:multiLevelType w:val="multilevel"/>
    <w:tmpl w:val="E06C4E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43D047B7"/>
    <w:multiLevelType w:val="hybridMultilevel"/>
    <w:tmpl w:val="35B00E2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5D755CD"/>
    <w:multiLevelType w:val="hybridMultilevel"/>
    <w:tmpl w:val="B7582C2A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8F046D1"/>
    <w:multiLevelType w:val="hybridMultilevel"/>
    <w:tmpl w:val="35B00E2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FB30F73"/>
    <w:multiLevelType w:val="hybridMultilevel"/>
    <w:tmpl w:val="35B00E2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4E44E25"/>
    <w:multiLevelType w:val="multilevel"/>
    <w:tmpl w:val="35C05D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8" w15:restartNumberingAfterBreak="0">
    <w:nsid w:val="6ABA26AC"/>
    <w:multiLevelType w:val="multilevel"/>
    <w:tmpl w:val="94760E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6B0736C1"/>
    <w:multiLevelType w:val="multilevel"/>
    <w:tmpl w:val="A5BEED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6B8D425E"/>
    <w:multiLevelType w:val="hybridMultilevel"/>
    <w:tmpl w:val="284693C0"/>
    <w:lvl w:ilvl="0" w:tplc="0082F48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5297585"/>
    <w:multiLevelType w:val="hybridMultilevel"/>
    <w:tmpl w:val="35B00E2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72806E0"/>
    <w:multiLevelType w:val="hybridMultilevel"/>
    <w:tmpl w:val="7402DC90"/>
    <w:lvl w:ilvl="0" w:tplc="C19E4BA6">
      <w:start w:val="1"/>
      <w:numFmt w:val="decimal"/>
      <w:lvlText w:val="%1."/>
      <w:lvlJc w:val="left"/>
      <w:pPr>
        <w:ind w:left="720" w:hanging="360"/>
      </w:pPr>
      <w:rPr>
        <w:rFonts w:ascii="Times" w:hAnsi="Times" w:cstheme="minorBidi" w:hint="default"/>
        <w:color w:val="000000"/>
        <w:sz w:val="27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83131B6"/>
    <w:multiLevelType w:val="multilevel"/>
    <w:tmpl w:val="7FD213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7A5440E0"/>
    <w:multiLevelType w:val="hybridMultilevel"/>
    <w:tmpl w:val="A21200F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4"/>
  </w:num>
  <w:num w:numId="3">
    <w:abstractNumId w:val="5"/>
  </w:num>
  <w:num w:numId="4">
    <w:abstractNumId w:val="3"/>
  </w:num>
  <w:num w:numId="5">
    <w:abstractNumId w:val="8"/>
  </w:num>
  <w:num w:numId="6">
    <w:abstractNumId w:val="20"/>
  </w:num>
  <w:num w:numId="7">
    <w:abstractNumId w:val="19"/>
  </w:num>
  <w:num w:numId="8">
    <w:abstractNumId w:val="13"/>
  </w:num>
  <w:num w:numId="9">
    <w:abstractNumId w:val="24"/>
  </w:num>
  <w:num w:numId="10">
    <w:abstractNumId w:val="15"/>
  </w:num>
  <w:num w:numId="11">
    <w:abstractNumId w:val="23"/>
  </w:num>
  <w:num w:numId="12">
    <w:abstractNumId w:val="18"/>
  </w:num>
  <w:num w:numId="13">
    <w:abstractNumId w:val="10"/>
  </w:num>
  <w:num w:numId="14">
    <w:abstractNumId w:val="11"/>
  </w:num>
  <w:num w:numId="15">
    <w:abstractNumId w:val="16"/>
  </w:num>
  <w:num w:numId="16">
    <w:abstractNumId w:val="21"/>
  </w:num>
  <w:num w:numId="17">
    <w:abstractNumId w:val="0"/>
  </w:num>
  <w:num w:numId="18">
    <w:abstractNumId w:val="9"/>
  </w:num>
  <w:num w:numId="19">
    <w:abstractNumId w:val="12"/>
  </w:num>
  <w:num w:numId="20">
    <w:abstractNumId w:val="7"/>
  </w:num>
  <w:num w:numId="21">
    <w:abstractNumId w:val="1"/>
  </w:num>
  <w:num w:numId="22">
    <w:abstractNumId w:val="22"/>
  </w:num>
  <w:num w:numId="23">
    <w:abstractNumId w:val="2"/>
  </w:num>
  <w:num w:numId="24">
    <w:abstractNumId w:val="6"/>
  </w:num>
  <w:num w:numId="25">
    <w:abstractNumId w:val="17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24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21473"/>
    <w:rsid w:val="00001389"/>
    <w:rsid w:val="00001736"/>
    <w:rsid w:val="00001E70"/>
    <w:rsid w:val="00004A95"/>
    <w:rsid w:val="00012D18"/>
    <w:rsid w:val="000137BD"/>
    <w:rsid w:val="00013EB1"/>
    <w:rsid w:val="000161B9"/>
    <w:rsid w:val="00020333"/>
    <w:rsid w:val="00021473"/>
    <w:rsid w:val="00021722"/>
    <w:rsid w:val="00021A34"/>
    <w:rsid w:val="00021E1E"/>
    <w:rsid w:val="000226EB"/>
    <w:rsid w:val="00023DF1"/>
    <w:rsid w:val="00023EC2"/>
    <w:rsid w:val="00024F4B"/>
    <w:rsid w:val="000278BC"/>
    <w:rsid w:val="000306A1"/>
    <w:rsid w:val="0003102D"/>
    <w:rsid w:val="00033B22"/>
    <w:rsid w:val="000436A4"/>
    <w:rsid w:val="0004515A"/>
    <w:rsid w:val="00045CB2"/>
    <w:rsid w:val="00045E14"/>
    <w:rsid w:val="000469EE"/>
    <w:rsid w:val="00047EF8"/>
    <w:rsid w:val="00052CE4"/>
    <w:rsid w:val="0005799B"/>
    <w:rsid w:val="0006187C"/>
    <w:rsid w:val="0006233B"/>
    <w:rsid w:val="0006383B"/>
    <w:rsid w:val="00064ABF"/>
    <w:rsid w:val="000745A1"/>
    <w:rsid w:val="00083558"/>
    <w:rsid w:val="0008458B"/>
    <w:rsid w:val="00091ED7"/>
    <w:rsid w:val="00097EBE"/>
    <w:rsid w:val="000A07CD"/>
    <w:rsid w:val="000A0A44"/>
    <w:rsid w:val="000A0BB6"/>
    <w:rsid w:val="000A24C0"/>
    <w:rsid w:val="000B10F3"/>
    <w:rsid w:val="000B20A6"/>
    <w:rsid w:val="000B4324"/>
    <w:rsid w:val="000B563A"/>
    <w:rsid w:val="000C239D"/>
    <w:rsid w:val="000C488F"/>
    <w:rsid w:val="000C594A"/>
    <w:rsid w:val="000C5D67"/>
    <w:rsid w:val="000C612D"/>
    <w:rsid w:val="000E0D62"/>
    <w:rsid w:val="000E0F4E"/>
    <w:rsid w:val="000E1449"/>
    <w:rsid w:val="000E382F"/>
    <w:rsid w:val="000E5215"/>
    <w:rsid w:val="000F04FF"/>
    <w:rsid w:val="000F1122"/>
    <w:rsid w:val="000F154E"/>
    <w:rsid w:val="000F55FA"/>
    <w:rsid w:val="000F69BE"/>
    <w:rsid w:val="000F7698"/>
    <w:rsid w:val="001036A5"/>
    <w:rsid w:val="00107442"/>
    <w:rsid w:val="00112C34"/>
    <w:rsid w:val="001208AF"/>
    <w:rsid w:val="00121F18"/>
    <w:rsid w:val="00122F05"/>
    <w:rsid w:val="0012794E"/>
    <w:rsid w:val="001302B1"/>
    <w:rsid w:val="00130FB9"/>
    <w:rsid w:val="0013309E"/>
    <w:rsid w:val="001349C3"/>
    <w:rsid w:val="00134ADB"/>
    <w:rsid w:val="00135890"/>
    <w:rsid w:val="00143000"/>
    <w:rsid w:val="00145B48"/>
    <w:rsid w:val="00145D9C"/>
    <w:rsid w:val="001479C1"/>
    <w:rsid w:val="00147AFE"/>
    <w:rsid w:val="001528EF"/>
    <w:rsid w:val="0015380A"/>
    <w:rsid w:val="00156D55"/>
    <w:rsid w:val="0016351E"/>
    <w:rsid w:val="0016357A"/>
    <w:rsid w:val="001635CE"/>
    <w:rsid w:val="001640ED"/>
    <w:rsid w:val="001651A8"/>
    <w:rsid w:val="00167220"/>
    <w:rsid w:val="001736BD"/>
    <w:rsid w:val="00173B2E"/>
    <w:rsid w:val="0017657E"/>
    <w:rsid w:val="00176DEE"/>
    <w:rsid w:val="00181A9A"/>
    <w:rsid w:val="00191929"/>
    <w:rsid w:val="001943F9"/>
    <w:rsid w:val="001948C6"/>
    <w:rsid w:val="0019522E"/>
    <w:rsid w:val="001961D0"/>
    <w:rsid w:val="001A0060"/>
    <w:rsid w:val="001A06BD"/>
    <w:rsid w:val="001A18AA"/>
    <w:rsid w:val="001A1F1B"/>
    <w:rsid w:val="001A27DB"/>
    <w:rsid w:val="001B17B1"/>
    <w:rsid w:val="001C353E"/>
    <w:rsid w:val="001C61A5"/>
    <w:rsid w:val="001D1FE0"/>
    <w:rsid w:val="001D4894"/>
    <w:rsid w:val="001E1043"/>
    <w:rsid w:val="001F06A3"/>
    <w:rsid w:val="001F093F"/>
    <w:rsid w:val="001F2AAF"/>
    <w:rsid w:val="001F2AEA"/>
    <w:rsid w:val="001F520C"/>
    <w:rsid w:val="001F79FE"/>
    <w:rsid w:val="00200C9E"/>
    <w:rsid w:val="00201815"/>
    <w:rsid w:val="00201929"/>
    <w:rsid w:val="002041DF"/>
    <w:rsid w:val="00204802"/>
    <w:rsid w:val="00207A21"/>
    <w:rsid w:val="00211338"/>
    <w:rsid w:val="00211574"/>
    <w:rsid w:val="0021305E"/>
    <w:rsid w:val="002146AC"/>
    <w:rsid w:val="00215366"/>
    <w:rsid w:val="00216444"/>
    <w:rsid w:val="002218A1"/>
    <w:rsid w:val="00223E2D"/>
    <w:rsid w:val="00225F27"/>
    <w:rsid w:val="00230188"/>
    <w:rsid w:val="0023035F"/>
    <w:rsid w:val="00230A82"/>
    <w:rsid w:val="00230D96"/>
    <w:rsid w:val="0023132E"/>
    <w:rsid w:val="002340A4"/>
    <w:rsid w:val="00234FC1"/>
    <w:rsid w:val="00240649"/>
    <w:rsid w:val="00243EAF"/>
    <w:rsid w:val="0025042D"/>
    <w:rsid w:val="00251741"/>
    <w:rsid w:val="00253D8F"/>
    <w:rsid w:val="00256322"/>
    <w:rsid w:val="00256DAE"/>
    <w:rsid w:val="00260DC9"/>
    <w:rsid w:val="00262DDD"/>
    <w:rsid w:val="0027162D"/>
    <w:rsid w:val="002717E9"/>
    <w:rsid w:val="0027434D"/>
    <w:rsid w:val="002816E2"/>
    <w:rsid w:val="0028187B"/>
    <w:rsid w:val="00282567"/>
    <w:rsid w:val="002900BE"/>
    <w:rsid w:val="00290BB9"/>
    <w:rsid w:val="002918E1"/>
    <w:rsid w:val="0029236E"/>
    <w:rsid w:val="002939AE"/>
    <w:rsid w:val="002A21CA"/>
    <w:rsid w:val="002A465E"/>
    <w:rsid w:val="002A50F2"/>
    <w:rsid w:val="002A622F"/>
    <w:rsid w:val="002B202F"/>
    <w:rsid w:val="002B27DC"/>
    <w:rsid w:val="002B2FE7"/>
    <w:rsid w:val="002B5A2E"/>
    <w:rsid w:val="002B67CB"/>
    <w:rsid w:val="002B7658"/>
    <w:rsid w:val="002C06FC"/>
    <w:rsid w:val="002C17F4"/>
    <w:rsid w:val="002C45A5"/>
    <w:rsid w:val="002D21F8"/>
    <w:rsid w:val="002D2421"/>
    <w:rsid w:val="002D4FF9"/>
    <w:rsid w:val="002D7298"/>
    <w:rsid w:val="002D7857"/>
    <w:rsid w:val="002E0CAE"/>
    <w:rsid w:val="002E1BAB"/>
    <w:rsid w:val="002E23A0"/>
    <w:rsid w:val="002E2B12"/>
    <w:rsid w:val="002E45E8"/>
    <w:rsid w:val="002E5071"/>
    <w:rsid w:val="002E6162"/>
    <w:rsid w:val="002E6A7E"/>
    <w:rsid w:val="002E7EEE"/>
    <w:rsid w:val="002F3B4C"/>
    <w:rsid w:val="00300749"/>
    <w:rsid w:val="00300D84"/>
    <w:rsid w:val="00305790"/>
    <w:rsid w:val="00314D40"/>
    <w:rsid w:val="00317E43"/>
    <w:rsid w:val="00323ECD"/>
    <w:rsid w:val="00323EE4"/>
    <w:rsid w:val="00325D72"/>
    <w:rsid w:val="00327EF0"/>
    <w:rsid w:val="0033077B"/>
    <w:rsid w:val="0033390B"/>
    <w:rsid w:val="0033392E"/>
    <w:rsid w:val="003377BA"/>
    <w:rsid w:val="00340074"/>
    <w:rsid w:val="00341FFF"/>
    <w:rsid w:val="0034230C"/>
    <w:rsid w:val="00345969"/>
    <w:rsid w:val="0035602A"/>
    <w:rsid w:val="003630DA"/>
    <w:rsid w:val="00364B67"/>
    <w:rsid w:val="003724E1"/>
    <w:rsid w:val="00373CD7"/>
    <w:rsid w:val="00382071"/>
    <w:rsid w:val="00383A81"/>
    <w:rsid w:val="0038448E"/>
    <w:rsid w:val="003866A9"/>
    <w:rsid w:val="0038675F"/>
    <w:rsid w:val="00395DF3"/>
    <w:rsid w:val="00395E9F"/>
    <w:rsid w:val="003A094E"/>
    <w:rsid w:val="003B06CE"/>
    <w:rsid w:val="003B2B20"/>
    <w:rsid w:val="003B513B"/>
    <w:rsid w:val="003B7E3F"/>
    <w:rsid w:val="003C28F9"/>
    <w:rsid w:val="003C2AAF"/>
    <w:rsid w:val="003C2CB7"/>
    <w:rsid w:val="003C37C3"/>
    <w:rsid w:val="003E46DB"/>
    <w:rsid w:val="003E54B1"/>
    <w:rsid w:val="003E57AC"/>
    <w:rsid w:val="003E74A0"/>
    <w:rsid w:val="003F0197"/>
    <w:rsid w:val="003F0EFB"/>
    <w:rsid w:val="003F26D4"/>
    <w:rsid w:val="003F79DE"/>
    <w:rsid w:val="00400E0F"/>
    <w:rsid w:val="0040204C"/>
    <w:rsid w:val="004023C5"/>
    <w:rsid w:val="004119AC"/>
    <w:rsid w:val="00412CE6"/>
    <w:rsid w:val="00414235"/>
    <w:rsid w:val="0041437F"/>
    <w:rsid w:val="00416070"/>
    <w:rsid w:val="00420C2C"/>
    <w:rsid w:val="004216BA"/>
    <w:rsid w:val="0042458A"/>
    <w:rsid w:val="0042536C"/>
    <w:rsid w:val="00426631"/>
    <w:rsid w:val="00433FFE"/>
    <w:rsid w:val="004354F7"/>
    <w:rsid w:val="00437534"/>
    <w:rsid w:val="00437A45"/>
    <w:rsid w:val="00442505"/>
    <w:rsid w:val="00446708"/>
    <w:rsid w:val="00447139"/>
    <w:rsid w:val="00447F0C"/>
    <w:rsid w:val="00453B0E"/>
    <w:rsid w:val="004540DC"/>
    <w:rsid w:val="00454FEB"/>
    <w:rsid w:val="00457D3C"/>
    <w:rsid w:val="00460322"/>
    <w:rsid w:val="00461A9B"/>
    <w:rsid w:val="0046274D"/>
    <w:rsid w:val="00462DFC"/>
    <w:rsid w:val="00471205"/>
    <w:rsid w:val="00471FE5"/>
    <w:rsid w:val="00472387"/>
    <w:rsid w:val="004746D4"/>
    <w:rsid w:val="00475EBC"/>
    <w:rsid w:val="00477CEF"/>
    <w:rsid w:val="00481B84"/>
    <w:rsid w:val="004841BF"/>
    <w:rsid w:val="004851BB"/>
    <w:rsid w:val="00486F1D"/>
    <w:rsid w:val="004954C1"/>
    <w:rsid w:val="00497EF3"/>
    <w:rsid w:val="004A3B35"/>
    <w:rsid w:val="004A69F9"/>
    <w:rsid w:val="004B1607"/>
    <w:rsid w:val="004B22A5"/>
    <w:rsid w:val="004B2EE7"/>
    <w:rsid w:val="004B30AB"/>
    <w:rsid w:val="004B3896"/>
    <w:rsid w:val="004B4067"/>
    <w:rsid w:val="004B7304"/>
    <w:rsid w:val="004C1932"/>
    <w:rsid w:val="004C1D82"/>
    <w:rsid w:val="004C3A93"/>
    <w:rsid w:val="004C50C7"/>
    <w:rsid w:val="004C6226"/>
    <w:rsid w:val="004D3709"/>
    <w:rsid w:val="004D6237"/>
    <w:rsid w:val="004E14B0"/>
    <w:rsid w:val="004E28C7"/>
    <w:rsid w:val="004E57F8"/>
    <w:rsid w:val="004E59F4"/>
    <w:rsid w:val="004E7E16"/>
    <w:rsid w:val="004F0A0D"/>
    <w:rsid w:val="004F5431"/>
    <w:rsid w:val="005007E7"/>
    <w:rsid w:val="00502653"/>
    <w:rsid w:val="00503E45"/>
    <w:rsid w:val="0050512C"/>
    <w:rsid w:val="00506EAF"/>
    <w:rsid w:val="005115D5"/>
    <w:rsid w:val="005172F9"/>
    <w:rsid w:val="00522DA6"/>
    <w:rsid w:val="005243A7"/>
    <w:rsid w:val="005300E4"/>
    <w:rsid w:val="00532890"/>
    <w:rsid w:val="00537002"/>
    <w:rsid w:val="00541780"/>
    <w:rsid w:val="0054631E"/>
    <w:rsid w:val="005471A0"/>
    <w:rsid w:val="00550E1B"/>
    <w:rsid w:val="00553D32"/>
    <w:rsid w:val="00561194"/>
    <w:rsid w:val="00564B12"/>
    <w:rsid w:val="00565B07"/>
    <w:rsid w:val="00565B55"/>
    <w:rsid w:val="00567F17"/>
    <w:rsid w:val="005715C9"/>
    <w:rsid w:val="00575A69"/>
    <w:rsid w:val="00587B00"/>
    <w:rsid w:val="00593196"/>
    <w:rsid w:val="00593372"/>
    <w:rsid w:val="005A2736"/>
    <w:rsid w:val="005A2854"/>
    <w:rsid w:val="005A3659"/>
    <w:rsid w:val="005A6953"/>
    <w:rsid w:val="005B18BA"/>
    <w:rsid w:val="005B2BE6"/>
    <w:rsid w:val="005B44CC"/>
    <w:rsid w:val="005B4CE2"/>
    <w:rsid w:val="005B6CC5"/>
    <w:rsid w:val="005C3DD1"/>
    <w:rsid w:val="005D37F6"/>
    <w:rsid w:val="005D50BD"/>
    <w:rsid w:val="005D5A02"/>
    <w:rsid w:val="005D5EC7"/>
    <w:rsid w:val="005D77D7"/>
    <w:rsid w:val="005E7B03"/>
    <w:rsid w:val="005F1183"/>
    <w:rsid w:val="005F21DC"/>
    <w:rsid w:val="005F4C3E"/>
    <w:rsid w:val="005F5B22"/>
    <w:rsid w:val="005F5D8C"/>
    <w:rsid w:val="005F781A"/>
    <w:rsid w:val="00600979"/>
    <w:rsid w:val="0060108C"/>
    <w:rsid w:val="006032A3"/>
    <w:rsid w:val="00604798"/>
    <w:rsid w:val="00604940"/>
    <w:rsid w:val="0060526E"/>
    <w:rsid w:val="0060612B"/>
    <w:rsid w:val="00606AA2"/>
    <w:rsid w:val="00611AD2"/>
    <w:rsid w:val="006124C8"/>
    <w:rsid w:val="00613974"/>
    <w:rsid w:val="00615DDD"/>
    <w:rsid w:val="00616DBE"/>
    <w:rsid w:val="0062016A"/>
    <w:rsid w:val="00621DFA"/>
    <w:rsid w:val="00623AB1"/>
    <w:rsid w:val="00630350"/>
    <w:rsid w:val="0063552D"/>
    <w:rsid w:val="00636C19"/>
    <w:rsid w:val="00642CEF"/>
    <w:rsid w:val="00643B03"/>
    <w:rsid w:val="00644533"/>
    <w:rsid w:val="00644D15"/>
    <w:rsid w:val="006468E1"/>
    <w:rsid w:val="006508BC"/>
    <w:rsid w:val="0065162F"/>
    <w:rsid w:val="00652346"/>
    <w:rsid w:val="00652809"/>
    <w:rsid w:val="006566A8"/>
    <w:rsid w:val="00656826"/>
    <w:rsid w:val="00657F1B"/>
    <w:rsid w:val="00661765"/>
    <w:rsid w:val="00671A74"/>
    <w:rsid w:val="00683FDC"/>
    <w:rsid w:val="00686A46"/>
    <w:rsid w:val="00686DF0"/>
    <w:rsid w:val="00687A8F"/>
    <w:rsid w:val="0069083D"/>
    <w:rsid w:val="006912E3"/>
    <w:rsid w:val="006914F6"/>
    <w:rsid w:val="006938A5"/>
    <w:rsid w:val="00695826"/>
    <w:rsid w:val="006A1A59"/>
    <w:rsid w:val="006A6263"/>
    <w:rsid w:val="006B3AFA"/>
    <w:rsid w:val="006B4EEA"/>
    <w:rsid w:val="006C1959"/>
    <w:rsid w:val="006C2A07"/>
    <w:rsid w:val="006C3542"/>
    <w:rsid w:val="006C40C5"/>
    <w:rsid w:val="006C5359"/>
    <w:rsid w:val="006C554D"/>
    <w:rsid w:val="006C59E1"/>
    <w:rsid w:val="006C6B64"/>
    <w:rsid w:val="006C77A1"/>
    <w:rsid w:val="006D2DED"/>
    <w:rsid w:val="006D7909"/>
    <w:rsid w:val="006E02C0"/>
    <w:rsid w:val="006E15D1"/>
    <w:rsid w:val="006E1EDC"/>
    <w:rsid w:val="006E2561"/>
    <w:rsid w:val="006E25F6"/>
    <w:rsid w:val="006E5CA7"/>
    <w:rsid w:val="006E5E3B"/>
    <w:rsid w:val="006E6E70"/>
    <w:rsid w:val="006E6EB1"/>
    <w:rsid w:val="006E7A87"/>
    <w:rsid w:val="006F772D"/>
    <w:rsid w:val="0070328A"/>
    <w:rsid w:val="00704215"/>
    <w:rsid w:val="00707EE4"/>
    <w:rsid w:val="00712F7B"/>
    <w:rsid w:val="007140E8"/>
    <w:rsid w:val="007169B1"/>
    <w:rsid w:val="00721D8D"/>
    <w:rsid w:val="0072525F"/>
    <w:rsid w:val="00726792"/>
    <w:rsid w:val="00733BAA"/>
    <w:rsid w:val="007404EF"/>
    <w:rsid w:val="00742E16"/>
    <w:rsid w:val="00747079"/>
    <w:rsid w:val="00747869"/>
    <w:rsid w:val="00750C5D"/>
    <w:rsid w:val="00751CFA"/>
    <w:rsid w:val="0075389C"/>
    <w:rsid w:val="00756632"/>
    <w:rsid w:val="0075795A"/>
    <w:rsid w:val="00757D1A"/>
    <w:rsid w:val="00760109"/>
    <w:rsid w:val="00760F6F"/>
    <w:rsid w:val="00766909"/>
    <w:rsid w:val="0077385D"/>
    <w:rsid w:val="00775D9C"/>
    <w:rsid w:val="00776943"/>
    <w:rsid w:val="007818C9"/>
    <w:rsid w:val="0078419D"/>
    <w:rsid w:val="00784D21"/>
    <w:rsid w:val="00792C60"/>
    <w:rsid w:val="007965B7"/>
    <w:rsid w:val="007A05EA"/>
    <w:rsid w:val="007A1951"/>
    <w:rsid w:val="007A4747"/>
    <w:rsid w:val="007A5B13"/>
    <w:rsid w:val="007A6F90"/>
    <w:rsid w:val="007A7686"/>
    <w:rsid w:val="007A7B49"/>
    <w:rsid w:val="007B1D94"/>
    <w:rsid w:val="007B2565"/>
    <w:rsid w:val="007B28F8"/>
    <w:rsid w:val="007B7E95"/>
    <w:rsid w:val="007C1701"/>
    <w:rsid w:val="007C18DC"/>
    <w:rsid w:val="007C1F76"/>
    <w:rsid w:val="007C2556"/>
    <w:rsid w:val="007C2B48"/>
    <w:rsid w:val="007C2D93"/>
    <w:rsid w:val="007C2F1F"/>
    <w:rsid w:val="007C3D5B"/>
    <w:rsid w:val="007C48A7"/>
    <w:rsid w:val="007D0298"/>
    <w:rsid w:val="007D0312"/>
    <w:rsid w:val="007D34FE"/>
    <w:rsid w:val="007D66CE"/>
    <w:rsid w:val="007D7092"/>
    <w:rsid w:val="007E1E0C"/>
    <w:rsid w:val="007E32D0"/>
    <w:rsid w:val="007E5B22"/>
    <w:rsid w:val="007E7BAF"/>
    <w:rsid w:val="007F5D25"/>
    <w:rsid w:val="008003C5"/>
    <w:rsid w:val="00800C40"/>
    <w:rsid w:val="00801785"/>
    <w:rsid w:val="008028B4"/>
    <w:rsid w:val="00802908"/>
    <w:rsid w:val="00802BA6"/>
    <w:rsid w:val="00803E3E"/>
    <w:rsid w:val="008119EA"/>
    <w:rsid w:val="00812B9A"/>
    <w:rsid w:val="0081471D"/>
    <w:rsid w:val="00825A0E"/>
    <w:rsid w:val="008270A8"/>
    <w:rsid w:val="008277B3"/>
    <w:rsid w:val="00835F71"/>
    <w:rsid w:val="008369D0"/>
    <w:rsid w:val="008427E6"/>
    <w:rsid w:val="00847CE1"/>
    <w:rsid w:val="008520B4"/>
    <w:rsid w:val="008526B8"/>
    <w:rsid w:val="00853889"/>
    <w:rsid w:val="0085637B"/>
    <w:rsid w:val="00857E2F"/>
    <w:rsid w:val="00860086"/>
    <w:rsid w:val="008607FA"/>
    <w:rsid w:val="00880572"/>
    <w:rsid w:val="008812D3"/>
    <w:rsid w:val="00881A71"/>
    <w:rsid w:val="00885687"/>
    <w:rsid w:val="00886C4F"/>
    <w:rsid w:val="008872D6"/>
    <w:rsid w:val="00892054"/>
    <w:rsid w:val="008968E9"/>
    <w:rsid w:val="008A0EF6"/>
    <w:rsid w:val="008A2232"/>
    <w:rsid w:val="008A676D"/>
    <w:rsid w:val="008A7F6B"/>
    <w:rsid w:val="008B2AC2"/>
    <w:rsid w:val="008B3D25"/>
    <w:rsid w:val="008B3E64"/>
    <w:rsid w:val="008C7D5B"/>
    <w:rsid w:val="008C7FE7"/>
    <w:rsid w:val="008D0EB6"/>
    <w:rsid w:val="008D1659"/>
    <w:rsid w:val="008D40BC"/>
    <w:rsid w:val="008D562E"/>
    <w:rsid w:val="008D7322"/>
    <w:rsid w:val="008E05CD"/>
    <w:rsid w:val="008E19D5"/>
    <w:rsid w:val="008E2483"/>
    <w:rsid w:val="008E4179"/>
    <w:rsid w:val="008E7004"/>
    <w:rsid w:val="008E7570"/>
    <w:rsid w:val="008F0BBE"/>
    <w:rsid w:val="008F1F61"/>
    <w:rsid w:val="008F3117"/>
    <w:rsid w:val="008F6476"/>
    <w:rsid w:val="009028C2"/>
    <w:rsid w:val="0090394F"/>
    <w:rsid w:val="00903B8E"/>
    <w:rsid w:val="0092075D"/>
    <w:rsid w:val="0092233F"/>
    <w:rsid w:val="00922D62"/>
    <w:rsid w:val="0093117C"/>
    <w:rsid w:val="00933E92"/>
    <w:rsid w:val="00936978"/>
    <w:rsid w:val="009424B0"/>
    <w:rsid w:val="00943DC9"/>
    <w:rsid w:val="009452DC"/>
    <w:rsid w:val="00953D59"/>
    <w:rsid w:val="00954B1C"/>
    <w:rsid w:val="00955197"/>
    <w:rsid w:val="0096313E"/>
    <w:rsid w:val="00964CBF"/>
    <w:rsid w:val="00965A24"/>
    <w:rsid w:val="0096671B"/>
    <w:rsid w:val="00970505"/>
    <w:rsid w:val="00974AB1"/>
    <w:rsid w:val="00983AB9"/>
    <w:rsid w:val="00986624"/>
    <w:rsid w:val="00987C84"/>
    <w:rsid w:val="009934E8"/>
    <w:rsid w:val="009939C4"/>
    <w:rsid w:val="00996C33"/>
    <w:rsid w:val="009A4984"/>
    <w:rsid w:val="009A59CC"/>
    <w:rsid w:val="009B0C43"/>
    <w:rsid w:val="009B1A7A"/>
    <w:rsid w:val="009B21E6"/>
    <w:rsid w:val="009B388E"/>
    <w:rsid w:val="009C09BA"/>
    <w:rsid w:val="009C2993"/>
    <w:rsid w:val="009C5200"/>
    <w:rsid w:val="009C6EED"/>
    <w:rsid w:val="009D09CB"/>
    <w:rsid w:val="009D1439"/>
    <w:rsid w:val="009D1FA6"/>
    <w:rsid w:val="009D2B88"/>
    <w:rsid w:val="009D32C6"/>
    <w:rsid w:val="009D7DC5"/>
    <w:rsid w:val="009D7E9C"/>
    <w:rsid w:val="009E2F76"/>
    <w:rsid w:val="009E4B48"/>
    <w:rsid w:val="009F0DA4"/>
    <w:rsid w:val="009F253A"/>
    <w:rsid w:val="009F3097"/>
    <w:rsid w:val="009F314A"/>
    <w:rsid w:val="009F40EA"/>
    <w:rsid w:val="009F67C7"/>
    <w:rsid w:val="009F6C99"/>
    <w:rsid w:val="00A01CA8"/>
    <w:rsid w:val="00A01E12"/>
    <w:rsid w:val="00A01F60"/>
    <w:rsid w:val="00A10A75"/>
    <w:rsid w:val="00A127DD"/>
    <w:rsid w:val="00A21AB9"/>
    <w:rsid w:val="00A2554A"/>
    <w:rsid w:val="00A27F2F"/>
    <w:rsid w:val="00A3093B"/>
    <w:rsid w:val="00A309B1"/>
    <w:rsid w:val="00A32FAE"/>
    <w:rsid w:val="00A35CAC"/>
    <w:rsid w:val="00A43E60"/>
    <w:rsid w:val="00A4595F"/>
    <w:rsid w:val="00A510B4"/>
    <w:rsid w:val="00A51DDF"/>
    <w:rsid w:val="00A53BFD"/>
    <w:rsid w:val="00A54DF9"/>
    <w:rsid w:val="00A55C35"/>
    <w:rsid w:val="00A56061"/>
    <w:rsid w:val="00A6045F"/>
    <w:rsid w:val="00A605F7"/>
    <w:rsid w:val="00A64E5C"/>
    <w:rsid w:val="00A6549B"/>
    <w:rsid w:val="00A66648"/>
    <w:rsid w:val="00A67F35"/>
    <w:rsid w:val="00A72E24"/>
    <w:rsid w:val="00A73072"/>
    <w:rsid w:val="00A734D9"/>
    <w:rsid w:val="00A75A28"/>
    <w:rsid w:val="00A76D3A"/>
    <w:rsid w:val="00A82FD8"/>
    <w:rsid w:val="00A82FED"/>
    <w:rsid w:val="00A8614A"/>
    <w:rsid w:val="00A939A1"/>
    <w:rsid w:val="00A93E76"/>
    <w:rsid w:val="00AA1E92"/>
    <w:rsid w:val="00AA2040"/>
    <w:rsid w:val="00AA2420"/>
    <w:rsid w:val="00AA462C"/>
    <w:rsid w:val="00AA48CD"/>
    <w:rsid w:val="00AB099D"/>
    <w:rsid w:val="00AB234C"/>
    <w:rsid w:val="00AB2E59"/>
    <w:rsid w:val="00AB4677"/>
    <w:rsid w:val="00AB7C9E"/>
    <w:rsid w:val="00AC312A"/>
    <w:rsid w:val="00AC4DAA"/>
    <w:rsid w:val="00AC7699"/>
    <w:rsid w:val="00AD56A6"/>
    <w:rsid w:val="00AD5D79"/>
    <w:rsid w:val="00AD61A5"/>
    <w:rsid w:val="00AE2DA5"/>
    <w:rsid w:val="00AF072C"/>
    <w:rsid w:val="00AF40FC"/>
    <w:rsid w:val="00AF5D00"/>
    <w:rsid w:val="00B00B56"/>
    <w:rsid w:val="00B0360C"/>
    <w:rsid w:val="00B075C6"/>
    <w:rsid w:val="00B13708"/>
    <w:rsid w:val="00B13C29"/>
    <w:rsid w:val="00B14968"/>
    <w:rsid w:val="00B169DD"/>
    <w:rsid w:val="00B21A33"/>
    <w:rsid w:val="00B22C45"/>
    <w:rsid w:val="00B22DE4"/>
    <w:rsid w:val="00B2589D"/>
    <w:rsid w:val="00B25B8F"/>
    <w:rsid w:val="00B269F0"/>
    <w:rsid w:val="00B27ACB"/>
    <w:rsid w:val="00B317B2"/>
    <w:rsid w:val="00B35AEF"/>
    <w:rsid w:val="00B36466"/>
    <w:rsid w:val="00B365AB"/>
    <w:rsid w:val="00B40B59"/>
    <w:rsid w:val="00B44297"/>
    <w:rsid w:val="00B44423"/>
    <w:rsid w:val="00B458B0"/>
    <w:rsid w:val="00B47754"/>
    <w:rsid w:val="00B5288B"/>
    <w:rsid w:val="00B53C80"/>
    <w:rsid w:val="00B60942"/>
    <w:rsid w:val="00B62630"/>
    <w:rsid w:val="00B627D2"/>
    <w:rsid w:val="00B63A2F"/>
    <w:rsid w:val="00B70B5A"/>
    <w:rsid w:val="00B71FB7"/>
    <w:rsid w:val="00B72FAE"/>
    <w:rsid w:val="00B735BE"/>
    <w:rsid w:val="00B744E9"/>
    <w:rsid w:val="00B75574"/>
    <w:rsid w:val="00B75801"/>
    <w:rsid w:val="00B7630F"/>
    <w:rsid w:val="00B77B61"/>
    <w:rsid w:val="00B823FF"/>
    <w:rsid w:val="00B8397B"/>
    <w:rsid w:val="00B839EA"/>
    <w:rsid w:val="00B85E1F"/>
    <w:rsid w:val="00B87CA1"/>
    <w:rsid w:val="00B87FE9"/>
    <w:rsid w:val="00B90448"/>
    <w:rsid w:val="00B914B0"/>
    <w:rsid w:val="00B91528"/>
    <w:rsid w:val="00B91F58"/>
    <w:rsid w:val="00B952C3"/>
    <w:rsid w:val="00B97785"/>
    <w:rsid w:val="00BA300D"/>
    <w:rsid w:val="00BA42EC"/>
    <w:rsid w:val="00BB3C49"/>
    <w:rsid w:val="00BB4D68"/>
    <w:rsid w:val="00BB7368"/>
    <w:rsid w:val="00BC46BB"/>
    <w:rsid w:val="00BC5751"/>
    <w:rsid w:val="00BC6A56"/>
    <w:rsid w:val="00BC7506"/>
    <w:rsid w:val="00BD009C"/>
    <w:rsid w:val="00BD0219"/>
    <w:rsid w:val="00BD1902"/>
    <w:rsid w:val="00BD3EAD"/>
    <w:rsid w:val="00BD6F96"/>
    <w:rsid w:val="00BE148A"/>
    <w:rsid w:val="00BE3C09"/>
    <w:rsid w:val="00BF0C1D"/>
    <w:rsid w:val="00BF49B9"/>
    <w:rsid w:val="00C00A2F"/>
    <w:rsid w:val="00C015C8"/>
    <w:rsid w:val="00C01FEB"/>
    <w:rsid w:val="00C026DC"/>
    <w:rsid w:val="00C0313E"/>
    <w:rsid w:val="00C0385E"/>
    <w:rsid w:val="00C059EB"/>
    <w:rsid w:val="00C05B9D"/>
    <w:rsid w:val="00C071D3"/>
    <w:rsid w:val="00C079CC"/>
    <w:rsid w:val="00C10939"/>
    <w:rsid w:val="00C10E92"/>
    <w:rsid w:val="00C14CCF"/>
    <w:rsid w:val="00C14D6F"/>
    <w:rsid w:val="00C14F39"/>
    <w:rsid w:val="00C160F7"/>
    <w:rsid w:val="00C23EB8"/>
    <w:rsid w:val="00C26CB2"/>
    <w:rsid w:val="00C27059"/>
    <w:rsid w:val="00C309E3"/>
    <w:rsid w:val="00C33F59"/>
    <w:rsid w:val="00C34CBE"/>
    <w:rsid w:val="00C43B86"/>
    <w:rsid w:val="00C4555B"/>
    <w:rsid w:val="00C47082"/>
    <w:rsid w:val="00C4796F"/>
    <w:rsid w:val="00C51AC0"/>
    <w:rsid w:val="00C5227D"/>
    <w:rsid w:val="00C56C1F"/>
    <w:rsid w:val="00C60588"/>
    <w:rsid w:val="00C60F4A"/>
    <w:rsid w:val="00C66AAE"/>
    <w:rsid w:val="00C67183"/>
    <w:rsid w:val="00C74438"/>
    <w:rsid w:val="00C74715"/>
    <w:rsid w:val="00C757A7"/>
    <w:rsid w:val="00C8033C"/>
    <w:rsid w:val="00C84670"/>
    <w:rsid w:val="00C86189"/>
    <w:rsid w:val="00C9720C"/>
    <w:rsid w:val="00CA19E8"/>
    <w:rsid w:val="00CA1A4C"/>
    <w:rsid w:val="00CA1EBA"/>
    <w:rsid w:val="00CA30C2"/>
    <w:rsid w:val="00CA5365"/>
    <w:rsid w:val="00CA56FF"/>
    <w:rsid w:val="00CA5B0F"/>
    <w:rsid w:val="00CB11C6"/>
    <w:rsid w:val="00CB2A14"/>
    <w:rsid w:val="00CB2B79"/>
    <w:rsid w:val="00CB3F26"/>
    <w:rsid w:val="00CB4A26"/>
    <w:rsid w:val="00CC4096"/>
    <w:rsid w:val="00CC6EC6"/>
    <w:rsid w:val="00CD0D0B"/>
    <w:rsid w:val="00CD22C1"/>
    <w:rsid w:val="00CD3595"/>
    <w:rsid w:val="00CD40D1"/>
    <w:rsid w:val="00CE16DD"/>
    <w:rsid w:val="00CE1B21"/>
    <w:rsid w:val="00CE4A4B"/>
    <w:rsid w:val="00CF080E"/>
    <w:rsid w:val="00CF11C4"/>
    <w:rsid w:val="00CF32DF"/>
    <w:rsid w:val="00CF4ACD"/>
    <w:rsid w:val="00CF5ABF"/>
    <w:rsid w:val="00D002C0"/>
    <w:rsid w:val="00D06012"/>
    <w:rsid w:val="00D10873"/>
    <w:rsid w:val="00D16510"/>
    <w:rsid w:val="00D21059"/>
    <w:rsid w:val="00D2535B"/>
    <w:rsid w:val="00D25884"/>
    <w:rsid w:val="00D266A7"/>
    <w:rsid w:val="00D26AEF"/>
    <w:rsid w:val="00D30ED8"/>
    <w:rsid w:val="00D31B0C"/>
    <w:rsid w:val="00D3623E"/>
    <w:rsid w:val="00D4010F"/>
    <w:rsid w:val="00D413C1"/>
    <w:rsid w:val="00D43041"/>
    <w:rsid w:val="00D43B1B"/>
    <w:rsid w:val="00D447B5"/>
    <w:rsid w:val="00D4660B"/>
    <w:rsid w:val="00D46CE8"/>
    <w:rsid w:val="00D4700E"/>
    <w:rsid w:val="00D50AFE"/>
    <w:rsid w:val="00D52C8E"/>
    <w:rsid w:val="00D55DD3"/>
    <w:rsid w:val="00D5652A"/>
    <w:rsid w:val="00D60E08"/>
    <w:rsid w:val="00D60F6F"/>
    <w:rsid w:val="00D623ED"/>
    <w:rsid w:val="00D642E9"/>
    <w:rsid w:val="00D67071"/>
    <w:rsid w:val="00D72A79"/>
    <w:rsid w:val="00D73825"/>
    <w:rsid w:val="00D81605"/>
    <w:rsid w:val="00D9360C"/>
    <w:rsid w:val="00D94B9A"/>
    <w:rsid w:val="00D96001"/>
    <w:rsid w:val="00D970A5"/>
    <w:rsid w:val="00D97B0D"/>
    <w:rsid w:val="00DA13F6"/>
    <w:rsid w:val="00DA1403"/>
    <w:rsid w:val="00DA26F1"/>
    <w:rsid w:val="00DA52B0"/>
    <w:rsid w:val="00DB14C0"/>
    <w:rsid w:val="00DB5B4B"/>
    <w:rsid w:val="00DB6421"/>
    <w:rsid w:val="00DB6AA3"/>
    <w:rsid w:val="00DB7290"/>
    <w:rsid w:val="00DC13E0"/>
    <w:rsid w:val="00DC2F5A"/>
    <w:rsid w:val="00DC3E73"/>
    <w:rsid w:val="00DC4FF5"/>
    <w:rsid w:val="00DC5672"/>
    <w:rsid w:val="00DD4F94"/>
    <w:rsid w:val="00DD54B8"/>
    <w:rsid w:val="00DE144F"/>
    <w:rsid w:val="00DE2B65"/>
    <w:rsid w:val="00DE593D"/>
    <w:rsid w:val="00DF25D2"/>
    <w:rsid w:val="00DF37FE"/>
    <w:rsid w:val="00DF50F5"/>
    <w:rsid w:val="00DF64EB"/>
    <w:rsid w:val="00E07073"/>
    <w:rsid w:val="00E11028"/>
    <w:rsid w:val="00E1275C"/>
    <w:rsid w:val="00E1398A"/>
    <w:rsid w:val="00E2168C"/>
    <w:rsid w:val="00E2203B"/>
    <w:rsid w:val="00E23AD2"/>
    <w:rsid w:val="00E25DFE"/>
    <w:rsid w:val="00E26CF0"/>
    <w:rsid w:val="00E277C1"/>
    <w:rsid w:val="00E32FEE"/>
    <w:rsid w:val="00E35297"/>
    <w:rsid w:val="00E35BE7"/>
    <w:rsid w:val="00E36DB1"/>
    <w:rsid w:val="00E36FFF"/>
    <w:rsid w:val="00E37DD5"/>
    <w:rsid w:val="00E40BE0"/>
    <w:rsid w:val="00E40F5C"/>
    <w:rsid w:val="00E4245D"/>
    <w:rsid w:val="00E42691"/>
    <w:rsid w:val="00E439D4"/>
    <w:rsid w:val="00E44A88"/>
    <w:rsid w:val="00E4509D"/>
    <w:rsid w:val="00E46429"/>
    <w:rsid w:val="00E54FB9"/>
    <w:rsid w:val="00E5562D"/>
    <w:rsid w:val="00E57369"/>
    <w:rsid w:val="00E576D8"/>
    <w:rsid w:val="00E60A68"/>
    <w:rsid w:val="00E620F9"/>
    <w:rsid w:val="00E640F5"/>
    <w:rsid w:val="00E64F26"/>
    <w:rsid w:val="00E7161D"/>
    <w:rsid w:val="00E73224"/>
    <w:rsid w:val="00E73FFF"/>
    <w:rsid w:val="00E743D6"/>
    <w:rsid w:val="00E76A1B"/>
    <w:rsid w:val="00E76D6C"/>
    <w:rsid w:val="00E804CD"/>
    <w:rsid w:val="00E836C9"/>
    <w:rsid w:val="00E851B6"/>
    <w:rsid w:val="00E95793"/>
    <w:rsid w:val="00EA08E8"/>
    <w:rsid w:val="00EA1972"/>
    <w:rsid w:val="00EA237A"/>
    <w:rsid w:val="00EA3EA5"/>
    <w:rsid w:val="00EA47AE"/>
    <w:rsid w:val="00EA5F8F"/>
    <w:rsid w:val="00EB0E22"/>
    <w:rsid w:val="00EB1C53"/>
    <w:rsid w:val="00ED15DF"/>
    <w:rsid w:val="00ED1AC3"/>
    <w:rsid w:val="00EE16F9"/>
    <w:rsid w:val="00EE1D89"/>
    <w:rsid w:val="00EE4839"/>
    <w:rsid w:val="00EE7242"/>
    <w:rsid w:val="00EF546E"/>
    <w:rsid w:val="00EF5D6B"/>
    <w:rsid w:val="00EF6AB9"/>
    <w:rsid w:val="00F02390"/>
    <w:rsid w:val="00F06F10"/>
    <w:rsid w:val="00F0709C"/>
    <w:rsid w:val="00F11630"/>
    <w:rsid w:val="00F2141B"/>
    <w:rsid w:val="00F2264A"/>
    <w:rsid w:val="00F23794"/>
    <w:rsid w:val="00F2571A"/>
    <w:rsid w:val="00F26222"/>
    <w:rsid w:val="00F3311C"/>
    <w:rsid w:val="00F349AD"/>
    <w:rsid w:val="00F37F9C"/>
    <w:rsid w:val="00F41E8A"/>
    <w:rsid w:val="00F42B47"/>
    <w:rsid w:val="00F46316"/>
    <w:rsid w:val="00F47056"/>
    <w:rsid w:val="00F47302"/>
    <w:rsid w:val="00F52F8E"/>
    <w:rsid w:val="00F53C10"/>
    <w:rsid w:val="00F5546F"/>
    <w:rsid w:val="00F55593"/>
    <w:rsid w:val="00F6429E"/>
    <w:rsid w:val="00F65751"/>
    <w:rsid w:val="00F65B32"/>
    <w:rsid w:val="00F66C19"/>
    <w:rsid w:val="00F709FD"/>
    <w:rsid w:val="00F71124"/>
    <w:rsid w:val="00F72FC1"/>
    <w:rsid w:val="00F73C39"/>
    <w:rsid w:val="00F75DDB"/>
    <w:rsid w:val="00F77C33"/>
    <w:rsid w:val="00F77E5F"/>
    <w:rsid w:val="00F8233F"/>
    <w:rsid w:val="00F90D43"/>
    <w:rsid w:val="00F94728"/>
    <w:rsid w:val="00F95D70"/>
    <w:rsid w:val="00F96154"/>
    <w:rsid w:val="00FA61D9"/>
    <w:rsid w:val="00FC0068"/>
    <w:rsid w:val="00FC1D1B"/>
    <w:rsid w:val="00FC7D43"/>
    <w:rsid w:val="00FD07F3"/>
    <w:rsid w:val="00FD1C48"/>
    <w:rsid w:val="00FD598E"/>
    <w:rsid w:val="00FD6DE9"/>
    <w:rsid w:val="00FE3D19"/>
    <w:rsid w:val="00FE486F"/>
    <w:rsid w:val="00FE48ED"/>
    <w:rsid w:val="00FF0E1C"/>
    <w:rsid w:val="00FF4082"/>
    <w:rsid w:val="00FF56E2"/>
    <w:rsid w:val="00FF5F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7194F10"/>
  <w15:docId w15:val="{30CF61CC-5646-44C2-A7DA-37A9F3AF50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37A4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2">
    <w:name w:val="heading 2"/>
    <w:basedOn w:val="Normal"/>
    <w:link w:val="Heading2Char"/>
    <w:uiPriority w:val="9"/>
    <w:qFormat/>
    <w:rsid w:val="009A4984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paragraph" w:styleId="Heading4">
    <w:name w:val="heading 4"/>
    <w:basedOn w:val="Normal"/>
    <w:link w:val="Heading4Char"/>
    <w:uiPriority w:val="9"/>
    <w:qFormat/>
    <w:rsid w:val="009A4984"/>
    <w:pPr>
      <w:spacing w:before="100" w:beforeAutospacing="1" w:after="100" w:afterAutospacing="1"/>
      <w:outlineLvl w:val="3"/>
    </w:pPr>
    <w:rPr>
      <w:b/>
      <w:bCs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952C3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119AC"/>
    <w:pPr>
      <w:spacing w:after="0" w:line="240" w:lineRule="auto"/>
    </w:pPr>
  </w:style>
  <w:style w:type="character" w:styleId="Hyperlink">
    <w:name w:val="Hyperlink"/>
    <w:basedOn w:val="DefaultParagraphFont"/>
    <w:uiPriority w:val="99"/>
    <w:unhideWhenUsed/>
    <w:rsid w:val="001D1FE0"/>
    <w:rPr>
      <w:color w:val="0000FF"/>
      <w:u w:val="single"/>
    </w:rPr>
  </w:style>
  <w:style w:type="table" w:styleId="TableGrid">
    <w:name w:val="Table Grid"/>
    <w:basedOn w:val="TableNormal"/>
    <w:uiPriority w:val="59"/>
    <w:rsid w:val="00A734D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974AB1"/>
    <w:pPr>
      <w:spacing w:before="100" w:beforeAutospacing="1" w:after="100" w:afterAutospacing="1"/>
    </w:pPr>
    <w:rPr>
      <w:rFonts w:eastAsiaTheme="minorEastAsia"/>
    </w:rPr>
  </w:style>
  <w:style w:type="paragraph" w:styleId="Header">
    <w:name w:val="header"/>
    <w:basedOn w:val="Normal"/>
    <w:link w:val="HeaderChar"/>
    <w:unhideWhenUsed/>
    <w:rsid w:val="0066176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61765"/>
  </w:style>
  <w:style w:type="paragraph" w:styleId="Footer">
    <w:name w:val="footer"/>
    <w:basedOn w:val="Normal"/>
    <w:link w:val="FooterChar"/>
    <w:unhideWhenUsed/>
    <w:rsid w:val="0066176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61765"/>
  </w:style>
  <w:style w:type="paragraph" w:styleId="ListParagraph">
    <w:name w:val="List Paragraph"/>
    <w:basedOn w:val="Normal"/>
    <w:uiPriority w:val="34"/>
    <w:qFormat/>
    <w:rsid w:val="006508BC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565B07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8F1F6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8F1F61"/>
    <w:rPr>
      <w:rFonts w:ascii="Courier New" w:eastAsia="Times New Roman" w:hAnsi="Courier New" w:cs="Courier New"/>
      <w:sz w:val="20"/>
      <w:szCs w:val="20"/>
    </w:rPr>
  </w:style>
  <w:style w:type="character" w:styleId="Emphasis">
    <w:name w:val="Emphasis"/>
    <w:basedOn w:val="DefaultParagraphFont"/>
    <w:uiPriority w:val="20"/>
    <w:qFormat/>
    <w:rsid w:val="00047EF8"/>
    <w:rPr>
      <w:i/>
      <w:iCs/>
    </w:rPr>
  </w:style>
  <w:style w:type="paragraph" w:customStyle="1" w:styleId="Standard">
    <w:name w:val="Standard"/>
    <w:rsid w:val="00F37F9C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Arial Unicode MS" w:hAnsi="Times New Roman" w:cs="Arial Unicode MS"/>
      <w:kern w:val="3"/>
      <w:sz w:val="24"/>
      <w:szCs w:val="24"/>
      <w:lang w:eastAsia="zh-CN" w:bidi="hi-IN"/>
    </w:rPr>
  </w:style>
  <w:style w:type="character" w:styleId="PlaceholderText">
    <w:name w:val="Placeholder Text"/>
    <w:basedOn w:val="DefaultParagraphFont"/>
    <w:uiPriority w:val="99"/>
    <w:semiHidden/>
    <w:rsid w:val="006C554D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"/>
    <w:rsid w:val="009A4984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Heading4Char">
    <w:name w:val="Heading 4 Char"/>
    <w:basedOn w:val="DefaultParagraphFont"/>
    <w:link w:val="Heading4"/>
    <w:uiPriority w:val="9"/>
    <w:rsid w:val="009A4984"/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msonormal0">
    <w:name w:val="msonormal"/>
    <w:basedOn w:val="Normal"/>
    <w:rsid w:val="009A4984"/>
    <w:pPr>
      <w:spacing w:before="100" w:beforeAutospacing="1" w:after="100" w:afterAutospacing="1"/>
    </w:pPr>
  </w:style>
  <w:style w:type="character" w:customStyle="1" w:styleId="vote-count-post">
    <w:name w:val="vote-count-post"/>
    <w:basedOn w:val="DefaultParagraphFont"/>
    <w:rsid w:val="009A4984"/>
  </w:style>
  <w:style w:type="character" w:customStyle="1" w:styleId="mathjax">
    <w:name w:val="mathjax"/>
    <w:basedOn w:val="DefaultParagraphFont"/>
    <w:rsid w:val="009A4984"/>
  </w:style>
  <w:style w:type="character" w:customStyle="1" w:styleId="math">
    <w:name w:val="math"/>
    <w:basedOn w:val="DefaultParagraphFont"/>
    <w:rsid w:val="009A4984"/>
  </w:style>
  <w:style w:type="character" w:customStyle="1" w:styleId="mrow">
    <w:name w:val="mrow"/>
    <w:basedOn w:val="DefaultParagraphFont"/>
    <w:rsid w:val="009A4984"/>
  </w:style>
  <w:style w:type="character" w:customStyle="1" w:styleId="msubsup">
    <w:name w:val="msubsup"/>
    <w:basedOn w:val="DefaultParagraphFont"/>
    <w:rsid w:val="009A4984"/>
  </w:style>
  <w:style w:type="character" w:customStyle="1" w:styleId="mi">
    <w:name w:val="mi"/>
    <w:basedOn w:val="DefaultParagraphFont"/>
    <w:rsid w:val="009A4984"/>
  </w:style>
  <w:style w:type="character" w:customStyle="1" w:styleId="texatom">
    <w:name w:val="texatom"/>
    <w:basedOn w:val="DefaultParagraphFont"/>
    <w:rsid w:val="009A4984"/>
  </w:style>
  <w:style w:type="character" w:customStyle="1" w:styleId="mo">
    <w:name w:val="mo"/>
    <w:basedOn w:val="DefaultParagraphFont"/>
    <w:rsid w:val="009A4984"/>
  </w:style>
  <w:style w:type="character" w:customStyle="1" w:styleId="mn">
    <w:name w:val="mn"/>
    <w:basedOn w:val="DefaultParagraphFont"/>
    <w:rsid w:val="009A4984"/>
  </w:style>
  <w:style w:type="character" w:customStyle="1" w:styleId="munderover">
    <w:name w:val="munderover"/>
    <w:basedOn w:val="DefaultParagraphFont"/>
    <w:rsid w:val="009A4984"/>
  </w:style>
  <w:style w:type="character" w:customStyle="1" w:styleId="mjxassistivemathml">
    <w:name w:val="mjx_assistive_mathml"/>
    <w:basedOn w:val="DefaultParagraphFont"/>
    <w:rsid w:val="009A4984"/>
  </w:style>
  <w:style w:type="character" w:customStyle="1" w:styleId="mtext">
    <w:name w:val="mtext"/>
    <w:basedOn w:val="DefaultParagraphFont"/>
    <w:rsid w:val="009A4984"/>
  </w:style>
  <w:style w:type="character" w:customStyle="1" w:styleId="mfrac">
    <w:name w:val="mfrac"/>
    <w:basedOn w:val="DefaultParagraphFont"/>
    <w:rsid w:val="009A4984"/>
  </w:style>
  <w:style w:type="character" w:customStyle="1" w:styleId="msqrt">
    <w:name w:val="msqrt"/>
    <w:basedOn w:val="DefaultParagraphFont"/>
    <w:rsid w:val="009A4984"/>
  </w:style>
  <w:style w:type="character" w:styleId="FollowedHyperlink">
    <w:name w:val="FollowedHyperlink"/>
    <w:basedOn w:val="DefaultParagraphFont"/>
    <w:uiPriority w:val="99"/>
    <w:semiHidden/>
    <w:unhideWhenUsed/>
    <w:rsid w:val="009A4984"/>
    <w:rPr>
      <w:color w:val="800080"/>
      <w:u w:val="single"/>
    </w:rPr>
  </w:style>
  <w:style w:type="character" w:customStyle="1" w:styleId="mspace">
    <w:name w:val="mspace"/>
    <w:basedOn w:val="DefaultParagraphFont"/>
    <w:rsid w:val="009A4984"/>
  </w:style>
  <w:style w:type="character" w:customStyle="1" w:styleId="lsep">
    <w:name w:val="lsep"/>
    <w:basedOn w:val="DefaultParagraphFont"/>
    <w:rsid w:val="009A4984"/>
  </w:style>
  <w:style w:type="character" w:customStyle="1" w:styleId="relativetime">
    <w:name w:val="relativetime"/>
    <w:basedOn w:val="DefaultParagraphFont"/>
    <w:rsid w:val="009A4984"/>
  </w:style>
  <w:style w:type="character" w:customStyle="1" w:styleId="community-wiki">
    <w:name w:val="community-wiki"/>
    <w:basedOn w:val="DefaultParagraphFont"/>
    <w:rsid w:val="009A4984"/>
  </w:style>
  <w:style w:type="paragraph" w:customStyle="1" w:styleId="comment">
    <w:name w:val="comment"/>
    <w:basedOn w:val="Normal"/>
    <w:rsid w:val="009A4984"/>
    <w:pPr>
      <w:spacing w:before="100" w:beforeAutospacing="1" w:after="100" w:afterAutospacing="1"/>
    </w:pPr>
  </w:style>
  <w:style w:type="character" w:customStyle="1" w:styleId="comment-copy">
    <w:name w:val="comment-copy"/>
    <w:basedOn w:val="DefaultParagraphFont"/>
    <w:rsid w:val="009A4984"/>
  </w:style>
  <w:style w:type="character" w:customStyle="1" w:styleId="comment-date">
    <w:name w:val="comment-date"/>
    <w:basedOn w:val="DefaultParagraphFont"/>
    <w:rsid w:val="009A4984"/>
  </w:style>
  <w:style w:type="character" w:customStyle="1" w:styleId="relativetime-clean">
    <w:name w:val="relativetime-clean"/>
    <w:basedOn w:val="DefaultParagraphFont"/>
    <w:rsid w:val="009A4984"/>
  </w:style>
  <w:style w:type="character" w:customStyle="1" w:styleId="cool">
    <w:name w:val="cool"/>
    <w:basedOn w:val="DefaultParagraphFont"/>
    <w:rsid w:val="009A4984"/>
  </w:style>
  <w:style w:type="character" w:styleId="HTMLCode">
    <w:name w:val="HTML Code"/>
    <w:basedOn w:val="DefaultParagraphFont"/>
    <w:uiPriority w:val="99"/>
    <w:semiHidden/>
    <w:unhideWhenUsed/>
    <w:rsid w:val="009A4984"/>
    <w:rPr>
      <w:rFonts w:ascii="Courier New" w:eastAsia="Times New Roman" w:hAnsi="Courier New" w:cs="Courier New"/>
      <w:sz w:val="20"/>
      <w:szCs w:val="20"/>
    </w:rPr>
  </w:style>
  <w:style w:type="character" w:customStyle="1" w:styleId="mtable">
    <w:name w:val="mtable"/>
    <w:basedOn w:val="DefaultParagraphFont"/>
    <w:rsid w:val="009A4984"/>
  </w:style>
  <w:style w:type="character" w:customStyle="1" w:styleId="mtd">
    <w:name w:val="mtd"/>
    <w:basedOn w:val="DefaultParagraphFont"/>
    <w:rsid w:val="009A4984"/>
  </w:style>
  <w:style w:type="paragraph" w:customStyle="1" w:styleId="label-key">
    <w:name w:val="label-key"/>
    <w:basedOn w:val="Normal"/>
    <w:rsid w:val="009A4984"/>
    <w:pPr>
      <w:spacing w:before="100" w:beforeAutospacing="1" w:after="100" w:afterAutospacing="1"/>
    </w:pPr>
  </w:style>
  <w:style w:type="character" w:customStyle="1" w:styleId="header-tag">
    <w:name w:val="header-tag"/>
    <w:basedOn w:val="DefaultParagraphFont"/>
    <w:rsid w:val="009A4984"/>
  </w:style>
  <w:style w:type="paragraph" w:customStyle="1" w:styleId="clc-dismissable">
    <w:name w:val="clc-dismissable"/>
    <w:basedOn w:val="Normal"/>
    <w:rsid w:val="009A4984"/>
    <w:pPr>
      <w:spacing w:before="100" w:beforeAutospacing="1" w:after="100" w:afterAutospacing="1"/>
    </w:pPr>
  </w:style>
  <w:style w:type="character" w:customStyle="1" w:styleId="company">
    <w:name w:val="company"/>
    <w:basedOn w:val="DefaultParagraphFont"/>
    <w:rsid w:val="009A4984"/>
  </w:style>
  <w:style w:type="character" w:customStyle="1" w:styleId="location">
    <w:name w:val="location"/>
    <w:basedOn w:val="DefaultParagraphFont"/>
    <w:rsid w:val="009A4984"/>
  </w:style>
  <w:style w:type="character" w:customStyle="1" w:styleId="post-tag">
    <w:name w:val="post-tag"/>
    <w:basedOn w:val="DefaultParagraphFont"/>
    <w:rsid w:val="009A4984"/>
  </w:style>
  <w:style w:type="character" w:customStyle="1" w:styleId="clc-tooltip">
    <w:name w:val="clc-tooltip"/>
    <w:basedOn w:val="DefaultParagraphFont"/>
    <w:rsid w:val="009A4984"/>
  </w:style>
  <w:style w:type="paragraph" w:customStyle="1" w:styleId="dno">
    <w:name w:val="dno"/>
    <w:basedOn w:val="Normal"/>
    <w:rsid w:val="009A4984"/>
    <w:pPr>
      <w:spacing w:before="100" w:beforeAutospacing="1" w:after="100" w:afterAutospacing="1"/>
    </w:pPr>
  </w:style>
  <w:style w:type="character" w:styleId="UnresolvedMention">
    <w:name w:val="Unresolved Mention"/>
    <w:basedOn w:val="DefaultParagraphFont"/>
    <w:uiPriority w:val="99"/>
    <w:semiHidden/>
    <w:unhideWhenUsed/>
    <w:rsid w:val="00AC312A"/>
    <w:rPr>
      <w:color w:val="605E5C"/>
      <w:shd w:val="clear" w:color="auto" w:fill="E1DFDD"/>
    </w:rPr>
  </w:style>
  <w:style w:type="character" w:customStyle="1" w:styleId="columnname-dolbet">
    <w:name w:val="columnname-dolbet"/>
    <w:basedOn w:val="DefaultParagraphFont"/>
    <w:rsid w:val="000A07CD"/>
  </w:style>
  <w:style w:type="character" w:customStyle="1" w:styleId="Heading5Char">
    <w:name w:val="Heading 5 Char"/>
    <w:basedOn w:val="DefaultParagraphFont"/>
    <w:link w:val="Heading5"/>
    <w:uiPriority w:val="9"/>
    <w:semiHidden/>
    <w:rsid w:val="00B952C3"/>
    <w:rPr>
      <w:rFonts w:asciiTheme="majorHAnsi" w:eastAsiaTheme="majorEastAsia" w:hAnsiTheme="majorHAnsi" w:cstheme="majorBidi"/>
      <w:color w:val="365F91" w:themeColor="accent1" w:themeShade="BF"/>
      <w:sz w:val="24"/>
      <w:szCs w:val="24"/>
    </w:rPr>
  </w:style>
  <w:style w:type="character" w:styleId="Strong">
    <w:name w:val="Strong"/>
    <w:basedOn w:val="DefaultParagraphFont"/>
    <w:uiPriority w:val="22"/>
    <w:qFormat/>
    <w:rsid w:val="004954C1"/>
    <w:rPr>
      <w:b/>
      <w:bCs/>
    </w:rPr>
  </w:style>
  <w:style w:type="character" w:customStyle="1" w:styleId="mwe-math-mathml-inline">
    <w:name w:val="mwe-math-mathml-inline"/>
    <w:basedOn w:val="DefaultParagraphFont"/>
    <w:rsid w:val="00437A45"/>
  </w:style>
  <w:style w:type="character" w:customStyle="1" w:styleId="texhtml">
    <w:name w:val="texhtml"/>
    <w:basedOn w:val="DefaultParagraphFont"/>
    <w:rsid w:val="00B914B0"/>
  </w:style>
  <w:style w:type="paragraph" w:styleId="BalloonText">
    <w:name w:val="Balloon Text"/>
    <w:basedOn w:val="Normal"/>
    <w:link w:val="BalloonTextChar"/>
    <w:uiPriority w:val="99"/>
    <w:semiHidden/>
    <w:unhideWhenUsed/>
    <w:rsid w:val="00B87CA1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7CA1"/>
    <w:rPr>
      <w:rFonts w:ascii="Times New Roman" w:eastAsia="Times New Roman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610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7904327">
          <w:blockQuote w:val="1"/>
          <w:marLeft w:val="600"/>
          <w:marRight w:val="600"/>
          <w:marTop w:val="600"/>
          <w:marBottom w:val="6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424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7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79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4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31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6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07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913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528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36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584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0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273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676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13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25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950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229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16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33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851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081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436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10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190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4351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1091992">
              <w:marLeft w:val="0"/>
              <w:marRight w:val="0"/>
              <w:marTop w:val="0"/>
              <w:marBottom w:val="0"/>
              <w:divBdr>
                <w:top w:val="none" w:sz="0" w:space="15" w:color="auto"/>
                <w:left w:val="none" w:sz="0" w:space="0" w:color="auto"/>
                <w:bottom w:val="single" w:sz="6" w:space="15" w:color="EAEAEA"/>
                <w:right w:val="none" w:sz="0" w:space="0" w:color="auto"/>
              </w:divBdr>
              <w:divsChild>
                <w:div w:id="18665975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923753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687367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71877793">
                          <w:marLeft w:val="0"/>
                          <w:marRight w:val="0"/>
                          <w:marTop w:val="0"/>
                          <w:marBottom w:val="7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3619442">
                              <w:marLeft w:val="0"/>
                              <w:marRight w:val="0"/>
                              <w:marTop w:val="240"/>
                              <w:marBottom w:val="24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22482460">
                              <w:marLeft w:val="0"/>
                              <w:marRight w:val="0"/>
                              <w:marTop w:val="240"/>
                              <w:marBottom w:val="24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14566615">
                              <w:marLeft w:val="0"/>
                              <w:marRight w:val="0"/>
                              <w:marTop w:val="240"/>
                              <w:marBottom w:val="24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14331557">
                              <w:marLeft w:val="0"/>
                              <w:marRight w:val="0"/>
                              <w:marTop w:val="240"/>
                              <w:marBottom w:val="24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60597487">
                              <w:marLeft w:val="0"/>
                              <w:marRight w:val="0"/>
                              <w:marTop w:val="240"/>
                              <w:marBottom w:val="24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78732307">
                              <w:marLeft w:val="0"/>
                              <w:marRight w:val="0"/>
                              <w:marTop w:val="240"/>
                              <w:marBottom w:val="24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88794718">
                              <w:marLeft w:val="0"/>
                              <w:marRight w:val="0"/>
                              <w:marTop w:val="240"/>
                              <w:marBottom w:val="24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04073551">
                              <w:marLeft w:val="0"/>
                              <w:marRight w:val="0"/>
                              <w:marTop w:val="240"/>
                              <w:marBottom w:val="24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50656309">
                              <w:marLeft w:val="0"/>
                              <w:marRight w:val="0"/>
                              <w:marTop w:val="240"/>
                              <w:marBottom w:val="24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17195838">
                              <w:marLeft w:val="0"/>
                              <w:marRight w:val="0"/>
                              <w:marTop w:val="240"/>
                              <w:marBottom w:val="24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54625861">
                              <w:marLeft w:val="0"/>
                              <w:marRight w:val="0"/>
                              <w:marTop w:val="240"/>
                              <w:marBottom w:val="24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18865290">
                              <w:marLeft w:val="0"/>
                              <w:marRight w:val="0"/>
                              <w:marTop w:val="240"/>
                              <w:marBottom w:val="24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67627044">
                              <w:marLeft w:val="0"/>
                              <w:marRight w:val="0"/>
                              <w:marTop w:val="240"/>
                              <w:marBottom w:val="24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68077845">
                              <w:marLeft w:val="0"/>
                              <w:marRight w:val="0"/>
                              <w:marTop w:val="240"/>
                              <w:marBottom w:val="24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25968384">
                              <w:marLeft w:val="0"/>
                              <w:marRight w:val="0"/>
                              <w:marTop w:val="240"/>
                              <w:marBottom w:val="24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4410228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36695495">
                              <w:marLeft w:val="0"/>
                              <w:marRight w:val="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36039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148669371">
                              <w:marLeft w:val="0"/>
                              <w:marRight w:val="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6667698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73246022">
                                      <w:marLeft w:val="0"/>
                                      <w:marRight w:val="0"/>
                                      <w:marTop w:val="15"/>
                                      <w:marBottom w:val="6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389377834">
                              <w:marLeft w:val="0"/>
                              <w:marRight w:val="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820128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0278052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68941092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346430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53288302">
                          <w:marLeft w:val="0"/>
                          <w:marRight w:val="0"/>
                          <w:marTop w:val="150"/>
                          <w:marBottom w:val="0"/>
                          <w:divBdr>
                            <w:top w:val="single" w:sz="6" w:space="0" w:color="EAEAEA"/>
                            <w:left w:val="none" w:sz="0" w:space="0" w:color="auto"/>
                            <w:bottom w:val="none" w:sz="0" w:space="8" w:color="auto"/>
                            <w:right w:val="none" w:sz="0" w:space="0" w:color="auto"/>
                          </w:divBdr>
                          <w:divsChild>
                            <w:div w:id="6365703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5" w:color="auto"/>
                                <w:left w:val="none" w:sz="0" w:space="5" w:color="auto"/>
                                <w:bottom w:val="single" w:sz="6" w:space="5" w:color="EFF0F1"/>
                                <w:right w:val="none" w:sz="0" w:space="5" w:color="auto"/>
                              </w:divBdr>
                              <w:divsChild>
                                <w:div w:id="109716710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6171328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5" w:color="auto"/>
                                <w:left w:val="none" w:sz="0" w:space="0" w:color="auto"/>
                                <w:bottom w:val="single" w:sz="6" w:space="5" w:color="EFF0F1"/>
                                <w:right w:val="none" w:sz="0" w:space="2" w:color="auto"/>
                              </w:divBdr>
                              <w:divsChild>
                                <w:div w:id="9635427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07061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5" w:color="auto"/>
                                <w:left w:val="none" w:sz="0" w:space="5" w:color="auto"/>
                                <w:bottom w:val="single" w:sz="6" w:space="5" w:color="EFF0F1"/>
                                <w:right w:val="none" w:sz="0" w:space="5" w:color="auto"/>
                              </w:divBdr>
                              <w:divsChild>
                                <w:div w:id="63317270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6051149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5" w:color="auto"/>
                                <w:left w:val="none" w:sz="0" w:space="5" w:color="auto"/>
                                <w:bottom w:val="single" w:sz="6" w:space="5" w:color="EFF0F1"/>
                                <w:right w:val="none" w:sz="0" w:space="5" w:color="auto"/>
                              </w:divBdr>
                              <w:divsChild>
                                <w:div w:id="616070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78180788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5" w:color="auto"/>
                                <w:left w:val="none" w:sz="0" w:space="5" w:color="auto"/>
                                <w:bottom w:val="single" w:sz="6" w:space="5" w:color="EFF0F1"/>
                                <w:right w:val="none" w:sz="0" w:space="5" w:color="auto"/>
                              </w:divBdr>
                              <w:divsChild>
                                <w:div w:id="6821673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30620588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566570320">
              <w:marLeft w:val="0"/>
              <w:marRight w:val="0"/>
              <w:marTop w:val="0"/>
              <w:marBottom w:val="0"/>
              <w:divBdr>
                <w:top w:val="none" w:sz="0" w:space="15" w:color="auto"/>
                <w:left w:val="none" w:sz="0" w:space="0" w:color="auto"/>
                <w:bottom w:val="single" w:sz="6" w:space="15" w:color="EAEAEA"/>
                <w:right w:val="none" w:sz="0" w:space="0" w:color="auto"/>
              </w:divBdr>
              <w:divsChild>
                <w:div w:id="4069256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15618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321380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18282596">
                          <w:marLeft w:val="0"/>
                          <w:marRight w:val="0"/>
                          <w:marTop w:val="0"/>
                          <w:marBottom w:val="7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77197798">
                              <w:marLeft w:val="0"/>
                              <w:marRight w:val="0"/>
                              <w:marTop w:val="240"/>
                              <w:marBottom w:val="24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06595514">
                              <w:marLeft w:val="0"/>
                              <w:marRight w:val="0"/>
                              <w:marTop w:val="240"/>
                              <w:marBottom w:val="24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692203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37880638">
                              <w:marLeft w:val="0"/>
                              <w:marRight w:val="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005787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932275352">
                              <w:marLeft w:val="0"/>
                              <w:marRight w:val="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686610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77083020">
                                      <w:marLeft w:val="0"/>
                                      <w:marRight w:val="0"/>
                                      <w:marTop w:val="15"/>
                                      <w:marBottom w:val="6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978759136">
                              <w:marLeft w:val="0"/>
                              <w:marRight w:val="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27456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8832961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9550572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3160331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5031303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770389771">
              <w:marLeft w:val="0"/>
              <w:marRight w:val="0"/>
              <w:marTop w:val="225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86591380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4334857">
              <w:marLeft w:val="0"/>
              <w:marRight w:val="0"/>
              <w:marTop w:val="0"/>
              <w:marBottom w:val="3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934311">
              <w:marLeft w:val="0"/>
              <w:marRight w:val="0"/>
              <w:marTop w:val="180"/>
              <w:marBottom w:val="3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472708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079264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87928847">
                          <w:marLeft w:val="0"/>
                          <w:marRight w:val="0"/>
                          <w:marTop w:val="45"/>
                          <w:marBottom w:val="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905876350">
                          <w:marLeft w:val="0"/>
                          <w:marRight w:val="0"/>
                          <w:marTop w:val="45"/>
                          <w:marBottom w:val="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170981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79179978">
                          <w:marLeft w:val="0"/>
                          <w:marRight w:val="0"/>
                          <w:marTop w:val="45"/>
                          <w:marBottom w:val="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456489544">
                          <w:marLeft w:val="0"/>
                          <w:marRight w:val="0"/>
                          <w:marTop w:val="45"/>
                          <w:marBottom w:val="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349135451">
              <w:marLeft w:val="0"/>
              <w:marRight w:val="0"/>
              <w:marTop w:val="0"/>
              <w:marBottom w:val="3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6472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08958260">
                      <w:marLeft w:val="0"/>
                      <w:marRight w:val="0"/>
                      <w:marTop w:val="0"/>
                      <w:marBottom w:val="18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58839513">
                      <w:marLeft w:val="0"/>
                      <w:marRight w:val="0"/>
                      <w:marTop w:val="0"/>
                      <w:marBottom w:val="18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26222935">
                      <w:marLeft w:val="0"/>
                      <w:marRight w:val="0"/>
                      <w:marTop w:val="0"/>
                      <w:marBottom w:val="18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43528851">
              <w:marLeft w:val="0"/>
              <w:marRight w:val="0"/>
              <w:marTop w:val="0"/>
              <w:marBottom w:val="3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2714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64966687">
                      <w:marLeft w:val="0"/>
                      <w:marRight w:val="0"/>
                      <w:marTop w:val="0"/>
                      <w:marBottom w:val="18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85349107">
                      <w:marLeft w:val="0"/>
                      <w:marRight w:val="0"/>
                      <w:marTop w:val="0"/>
                      <w:marBottom w:val="18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78773673">
                      <w:marLeft w:val="0"/>
                      <w:marRight w:val="0"/>
                      <w:marTop w:val="0"/>
                      <w:marBottom w:val="18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95864786">
                      <w:marLeft w:val="0"/>
                      <w:marRight w:val="0"/>
                      <w:marTop w:val="0"/>
                      <w:marBottom w:val="18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91246319">
                      <w:marLeft w:val="0"/>
                      <w:marRight w:val="0"/>
                      <w:marTop w:val="0"/>
                      <w:marBottom w:val="18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784147">
                      <w:marLeft w:val="0"/>
                      <w:marRight w:val="0"/>
                      <w:marTop w:val="0"/>
                      <w:marBottom w:val="18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60601917">
                      <w:marLeft w:val="0"/>
                      <w:marRight w:val="0"/>
                      <w:marTop w:val="0"/>
                      <w:marBottom w:val="18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00663164">
                      <w:marLeft w:val="0"/>
                      <w:marRight w:val="0"/>
                      <w:marTop w:val="0"/>
                      <w:marBottom w:val="18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08094825">
                      <w:marLeft w:val="0"/>
                      <w:marRight w:val="0"/>
                      <w:marTop w:val="0"/>
                      <w:marBottom w:val="18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52122943">
                      <w:marLeft w:val="0"/>
                      <w:marRight w:val="0"/>
                      <w:marTop w:val="0"/>
                      <w:marBottom w:val="18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995913290">
              <w:marLeft w:val="0"/>
              <w:marRight w:val="0"/>
              <w:marTop w:val="0"/>
              <w:marBottom w:val="3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452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90156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493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943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621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313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0234571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487781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7046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58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955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90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0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75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192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216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444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1787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1742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33515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9900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65486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2869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136674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110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87448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0448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63223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890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89030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3148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111199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640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1413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3527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42952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509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718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913891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273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90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10" Type="http://schemas.openxmlformats.org/officeDocument/2006/relationships/image" Target="media/image3.pn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8</Pages>
  <Words>946</Words>
  <Characters>5397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nik</dc:creator>
  <cp:lastModifiedBy>Brown, Nicholas</cp:lastModifiedBy>
  <cp:revision>8</cp:revision>
  <cp:lastPrinted>2018-11-24T22:40:00Z</cp:lastPrinted>
  <dcterms:created xsi:type="dcterms:W3CDTF">2019-01-23T03:52:00Z</dcterms:created>
  <dcterms:modified xsi:type="dcterms:W3CDTF">2019-03-25T00:47:00Z</dcterms:modified>
</cp:coreProperties>
</file>